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990762" w14:textId="77777777" w:rsidR="00883BFE" w:rsidRPr="00006573" w:rsidRDefault="00883BFE" w:rsidP="00A53E04">
      <w:pPr>
        <w:pStyle w:val="Psectionheading"/>
      </w:pPr>
      <w:r w:rsidRPr="00006573">
        <w:t xml:space="preserve">Multiple choice section </w:t>
      </w:r>
    </w:p>
    <w:tbl>
      <w:tblPr>
        <w:tblW w:w="36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1144"/>
        <w:gridCol w:w="715"/>
        <w:gridCol w:w="708"/>
        <w:gridCol w:w="518"/>
        <w:gridCol w:w="749"/>
        <w:gridCol w:w="702"/>
        <w:gridCol w:w="703"/>
        <w:gridCol w:w="701"/>
        <w:gridCol w:w="562"/>
        <w:gridCol w:w="617"/>
      </w:tblGrid>
      <w:tr w:rsidR="00481467" w:rsidRPr="00006573" w14:paraId="44A928DC" w14:textId="77777777" w:rsidTr="00A42894">
        <w:trPr>
          <w:jc w:val="center"/>
        </w:trPr>
        <w:tc>
          <w:tcPr>
            <w:tcW w:w="804" w:type="pct"/>
          </w:tcPr>
          <w:p w14:paraId="671A0F03" w14:textId="07D23831" w:rsidR="00F068F6" w:rsidRPr="0070148A" w:rsidRDefault="00F068F6" w:rsidP="00A42894">
            <w:pPr>
              <w:pStyle w:val="Pquestiontextmainstem"/>
              <w:spacing w:after="0"/>
              <w:rPr>
                <w:rStyle w:val="Cquestionpartlabelbold"/>
              </w:rPr>
            </w:pPr>
            <w:r w:rsidRPr="0070148A">
              <w:rPr>
                <w:rStyle w:val="Cquestionpartlabelbold"/>
              </w:rPr>
              <w:t>Question</w:t>
            </w:r>
          </w:p>
        </w:tc>
        <w:tc>
          <w:tcPr>
            <w:tcW w:w="502" w:type="pct"/>
            <w:vAlign w:val="center"/>
          </w:tcPr>
          <w:p w14:paraId="6DBEC459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1</w:t>
            </w:r>
          </w:p>
        </w:tc>
        <w:tc>
          <w:tcPr>
            <w:tcW w:w="497" w:type="pct"/>
            <w:vAlign w:val="center"/>
          </w:tcPr>
          <w:p w14:paraId="4A7F7781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2</w:t>
            </w:r>
          </w:p>
        </w:tc>
        <w:tc>
          <w:tcPr>
            <w:tcW w:w="364" w:type="pct"/>
            <w:vAlign w:val="center"/>
          </w:tcPr>
          <w:p w14:paraId="17185C5E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3</w:t>
            </w:r>
          </w:p>
        </w:tc>
        <w:tc>
          <w:tcPr>
            <w:tcW w:w="526" w:type="pct"/>
            <w:vAlign w:val="center"/>
          </w:tcPr>
          <w:p w14:paraId="1C9C4716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4</w:t>
            </w:r>
          </w:p>
        </w:tc>
        <w:tc>
          <w:tcPr>
            <w:tcW w:w="493" w:type="pct"/>
            <w:vAlign w:val="center"/>
          </w:tcPr>
          <w:p w14:paraId="325FCEAA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5</w:t>
            </w:r>
          </w:p>
        </w:tc>
        <w:tc>
          <w:tcPr>
            <w:tcW w:w="494" w:type="pct"/>
            <w:vAlign w:val="center"/>
          </w:tcPr>
          <w:p w14:paraId="20882807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6</w:t>
            </w:r>
          </w:p>
        </w:tc>
        <w:tc>
          <w:tcPr>
            <w:tcW w:w="492" w:type="pct"/>
            <w:vAlign w:val="center"/>
          </w:tcPr>
          <w:p w14:paraId="227446F9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7</w:t>
            </w:r>
          </w:p>
        </w:tc>
        <w:tc>
          <w:tcPr>
            <w:tcW w:w="395" w:type="pct"/>
            <w:vAlign w:val="center"/>
          </w:tcPr>
          <w:p w14:paraId="61D37B4C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8</w:t>
            </w:r>
          </w:p>
        </w:tc>
        <w:tc>
          <w:tcPr>
            <w:tcW w:w="433" w:type="pct"/>
            <w:vAlign w:val="center"/>
          </w:tcPr>
          <w:p w14:paraId="092DFF56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9</w:t>
            </w:r>
          </w:p>
        </w:tc>
      </w:tr>
      <w:tr w:rsidR="00481467" w:rsidRPr="00006573" w14:paraId="3AD09A8F" w14:textId="77777777" w:rsidTr="00A42894">
        <w:trPr>
          <w:trHeight w:val="315"/>
          <w:jc w:val="center"/>
        </w:trPr>
        <w:tc>
          <w:tcPr>
            <w:tcW w:w="804" w:type="pct"/>
            <w:vAlign w:val="center"/>
          </w:tcPr>
          <w:p w14:paraId="2891569E" w14:textId="77777777" w:rsidR="00F068F6" w:rsidRPr="0070148A" w:rsidRDefault="00F068F6" w:rsidP="00A42894">
            <w:pPr>
              <w:pStyle w:val="Pquestiontextmainstem"/>
              <w:spacing w:after="0"/>
              <w:rPr>
                <w:rStyle w:val="Cquestionpartlabelbold"/>
              </w:rPr>
            </w:pPr>
            <w:r w:rsidRPr="0070148A">
              <w:rPr>
                <w:rStyle w:val="Cquestionpartlabelbold"/>
              </w:rPr>
              <w:t>Answer</w:t>
            </w:r>
          </w:p>
        </w:tc>
        <w:tc>
          <w:tcPr>
            <w:tcW w:w="502" w:type="pct"/>
            <w:vAlign w:val="center"/>
          </w:tcPr>
          <w:p w14:paraId="6AB4A4F1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C</w:t>
            </w:r>
          </w:p>
        </w:tc>
        <w:tc>
          <w:tcPr>
            <w:tcW w:w="497" w:type="pct"/>
            <w:vAlign w:val="center"/>
          </w:tcPr>
          <w:p w14:paraId="2F289E93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B</w:t>
            </w:r>
          </w:p>
        </w:tc>
        <w:tc>
          <w:tcPr>
            <w:tcW w:w="364" w:type="pct"/>
            <w:vAlign w:val="center"/>
          </w:tcPr>
          <w:p w14:paraId="44582BE5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A</w:t>
            </w:r>
          </w:p>
        </w:tc>
        <w:tc>
          <w:tcPr>
            <w:tcW w:w="526" w:type="pct"/>
            <w:vAlign w:val="center"/>
          </w:tcPr>
          <w:p w14:paraId="0598B667" w14:textId="77777777" w:rsidR="00F068F6" w:rsidRPr="0070148A" w:rsidRDefault="00C43849" w:rsidP="00A42894">
            <w:pPr>
              <w:pStyle w:val="Pquestiontextmainstem"/>
              <w:spacing w:after="0"/>
              <w:jc w:val="center"/>
            </w:pPr>
            <w:r w:rsidRPr="0070148A">
              <w:t>D</w:t>
            </w:r>
          </w:p>
        </w:tc>
        <w:tc>
          <w:tcPr>
            <w:tcW w:w="493" w:type="pct"/>
            <w:vAlign w:val="center"/>
          </w:tcPr>
          <w:p w14:paraId="4E9A4876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B</w:t>
            </w:r>
          </w:p>
        </w:tc>
        <w:tc>
          <w:tcPr>
            <w:tcW w:w="494" w:type="pct"/>
            <w:vAlign w:val="center"/>
          </w:tcPr>
          <w:p w14:paraId="0FDAB5CE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D</w:t>
            </w:r>
          </w:p>
        </w:tc>
        <w:tc>
          <w:tcPr>
            <w:tcW w:w="492" w:type="pct"/>
            <w:vAlign w:val="center"/>
          </w:tcPr>
          <w:p w14:paraId="547D58A1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A</w:t>
            </w:r>
          </w:p>
        </w:tc>
        <w:tc>
          <w:tcPr>
            <w:tcW w:w="395" w:type="pct"/>
            <w:vAlign w:val="center"/>
          </w:tcPr>
          <w:p w14:paraId="67BE0C8D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B</w:t>
            </w:r>
          </w:p>
        </w:tc>
        <w:tc>
          <w:tcPr>
            <w:tcW w:w="433" w:type="pct"/>
            <w:vAlign w:val="center"/>
          </w:tcPr>
          <w:p w14:paraId="00F464ED" w14:textId="77777777" w:rsidR="00F068F6" w:rsidRPr="0070148A" w:rsidRDefault="00F068F6" w:rsidP="00A42894">
            <w:pPr>
              <w:pStyle w:val="Pquestiontextmainstem"/>
              <w:spacing w:after="0"/>
              <w:jc w:val="center"/>
            </w:pPr>
            <w:r w:rsidRPr="0070148A">
              <w:t>D</w:t>
            </w:r>
          </w:p>
        </w:tc>
      </w:tr>
    </w:tbl>
    <w:p w14:paraId="6FC63E35" w14:textId="77777777" w:rsidR="00560653" w:rsidRDefault="00560653" w:rsidP="00560653">
      <w:pPr>
        <w:pStyle w:val="Pquestionheadingmc1stafterhead"/>
      </w:pPr>
      <w:r>
        <w:t>Question 1</w:t>
      </w:r>
      <w:r>
        <w:tab/>
        <w:t>[3.1]</w:t>
      </w:r>
    </w:p>
    <w:p w14:paraId="234D6FE4" w14:textId="77777777" w:rsidR="00575287" w:rsidRPr="00F068F6" w:rsidRDefault="00575287" w:rsidP="00251A26">
      <w:pPr>
        <w:pStyle w:val="Pquestiontextmainstem"/>
        <w:rPr>
          <w:rStyle w:val="Cquestionpartlabelbold"/>
        </w:rPr>
      </w:pPr>
      <w:r w:rsidRPr="00F068F6">
        <w:rPr>
          <w:rStyle w:val="Cquestionpartlabelbold"/>
        </w:rPr>
        <w:t>C</w:t>
      </w:r>
    </w:p>
    <w:p w14:paraId="6CCA4263" w14:textId="77777777" w:rsidR="00575287" w:rsidRPr="00C41F9C" w:rsidRDefault="00575287" w:rsidP="00AB5301">
      <w:pPr>
        <w:pStyle w:val="Pquestiontextmainstem"/>
      </w:pPr>
      <w:r w:rsidRPr="00C41F9C">
        <w:rPr>
          <w:position w:val="-24"/>
        </w:rPr>
        <w:object w:dxaOrig="2140" w:dyaOrig="600" w14:anchorId="0735DA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5pt;height:30.1pt" o:ole="">
            <v:imagedata r:id="rId8" o:title=""/>
          </v:shape>
          <o:OLEObject Type="Embed" ProgID="Equation.3" ShapeID="_x0000_i1025" DrawAspect="Content" ObjectID="_1538849331" r:id="rId9"/>
        </w:object>
      </w:r>
      <w:bookmarkStart w:id="0" w:name="_GoBack"/>
      <w:bookmarkEnd w:id="0"/>
    </w:p>
    <w:p w14:paraId="2661B186" w14:textId="77777777" w:rsidR="00560653" w:rsidRDefault="00560653" w:rsidP="00251A26">
      <w:pPr>
        <w:pStyle w:val="Pquestionheadingmc"/>
        <w:spacing w:before="120"/>
      </w:pPr>
      <w:r>
        <w:t>Question 2</w:t>
      </w:r>
      <w:r>
        <w:tab/>
        <w:t>[3.1]</w:t>
      </w:r>
    </w:p>
    <w:p w14:paraId="0CE42857" w14:textId="77777777" w:rsidR="00575287" w:rsidRPr="00F068F6" w:rsidRDefault="00575287" w:rsidP="00AB5301">
      <w:pPr>
        <w:pStyle w:val="Pquestiontextmainstem"/>
        <w:rPr>
          <w:rStyle w:val="Cquestionpartlabelbold"/>
        </w:rPr>
      </w:pPr>
      <w:r w:rsidRPr="00F068F6">
        <w:rPr>
          <w:rStyle w:val="Cquestionpartlabelbold"/>
        </w:rPr>
        <w:t>B</w:t>
      </w:r>
    </w:p>
    <w:p w14:paraId="27EC5019" w14:textId="77777777" w:rsidR="00575287" w:rsidRPr="00C41F9C" w:rsidRDefault="00575287" w:rsidP="00AB5301">
      <w:pPr>
        <w:pStyle w:val="Pquestiontextmainstem"/>
      </w:pPr>
      <w:r w:rsidRPr="00C43849">
        <w:rPr>
          <w:rStyle w:val="Cmathsexpressions"/>
        </w:rPr>
        <w:t>b</w:t>
      </w:r>
      <w:r w:rsidRPr="00C41F9C">
        <w:t>(2</w:t>
      </w:r>
      <w:r w:rsidRPr="00C43849">
        <w:rPr>
          <w:rStyle w:val="Cmathsexpressions"/>
        </w:rPr>
        <w:t>b</w:t>
      </w:r>
      <w:r w:rsidRPr="00C41F9C">
        <w:t xml:space="preserve"> – 4) = </w:t>
      </w:r>
      <w:r w:rsidRPr="00C43849">
        <w:rPr>
          <w:rStyle w:val="Cmathsexpressions"/>
        </w:rPr>
        <w:t>b</w:t>
      </w:r>
      <w:r w:rsidRPr="00C41F9C">
        <w:t xml:space="preserve"> × 2</w:t>
      </w:r>
      <w:r w:rsidRPr="00C43849">
        <w:rPr>
          <w:rStyle w:val="Cmathsexpressions"/>
        </w:rPr>
        <w:t>b</w:t>
      </w:r>
      <w:r w:rsidRPr="00C41F9C">
        <w:t xml:space="preserve"> + </w:t>
      </w:r>
      <w:r w:rsidRPr="00C43849">
        <w:rPr>
          <w:rStyle w:val="Cmathsexpressions"/>
        </w:rPr>
        <w:t>b</w:t>
      </w:r>
      <w:r w:rsidRPr="00C41F9C">
        <w:t xml:space="preserve"> × -4</w:t>
      </w:r>
    </w:p>
    <w:p w14:paraId="2FC9954B" w14:textId="77777777" w:rsidR="00575287" w:rsidRPr="00C41F9C" w:rsidRDefault="00575287" w:rsidP="00AB5301">
      <w:pPr>
        <w:pStyle w:val="Pquestiontextmainstem"/>
      </w:pPr>
      <w:r w:rsidRPr="00C41F9C">
        <w:tab/>
        <w:t>= 2</w:t>
      </w:r>
      <w:r w:rsidRPr="00C43849">
        <w:rPr>
          <w:rStyle w:val="Cmathsexpressions"/>
        </w:rPr>
        <w:t>b</w:t>
      </w:r>
      <w:r w:rsidRPr="008546EB">
        <w:rPr>
          <w:rStyle w:val="Csuperscript"/>
        </w:rPr>
        <w:t>2</w:t>
      </w:r>
      <w:r w:rsidRPr="00C43849">
        <w:rPr>
          <w:rStyle w:val="Cmathsexpressions"/>
        </w:rPr>
        <w:t xml:space="preserve"> </w:t>
      </w:r>
      <w:r w:rsidRPr="00C41F9C">
        <w:t>– 4</w:t>
      </w:r>
      <w:r w:rsidRPr="00C43849">
        <w:rPr>
          <w:rStyle w:val="Cmathsexpressions"/>
        </w:rPr>
        <w:t>b</w:t>
      </w:r>
    </w:p>
    <w:p w14:paraId="6371194A" w14:textId="77777777" w:rsidR="00560653" w:rsidRDefault="00560653" w:rsidP="00251A26">
      <w:pPr>
        <w:pStyle w:val="Pquestionheadingmc"/>
        <w:spacing w:before="120"/>
      </w:pPr>
      <w:r>
        <w:t>Question 3</w:t>
      </w:r>
      <w:r>
        <w:tab/>
        <w:t>[3.2]</w:t>
      </w:r>
    </w:p>
    <w:p w14:paraId="04E40AD2" w14:textId="77777777" w:rsidR="00575287" w:rsidRPr="00006573" w:rsidRDefault="00575287" w:rsidP="00575287">
      <w:pPr>
        <w:pStyle w:val="Pquestionheadingmc1stafterhead"/>
      </w:pPr>
      <w:r w:rsidRPr="00006573">
        <w:t>A</w:t>
      </w:r>
    </w:p>
    <w:p w14:paraId="3B7FD316" w14:textId="77777777" w:rsidR="009605CF" w:rsidRPr="00997C06" w:rsidRDefault="000A1923" w:rsidP="00575287">
      <w:pPr>
        <w:pStyle w:val="Pquestiontextmainstem"/>
      </w:pPr>
      <w:r w:rsidRPr="000A1923">
        <w:rPr>
          <w:position w:val="-30"/>
        </w:rPr>
        <w:object w:dxaOrig="3040" w:dyaOrig="720" w14:anchorId="3809E46A">
          <v:shape id="_x0000_i1026" type="#_x0000_t75" style="width:151.5pt;height:36.55pt" o:ole="">
            <v:imagedata r:id="rId10" o:title=""/>
          </v:shape>
          <o:OLEObject Type="Embed" ProgID="Equation.DSMT4" ShapeID="_x0000_i1026" DrawAspect="Content" ObjectID="_1538849332" r:id="rId11"/>
        </w:object>
      </w:r>
    </w:p>
    <w:p w14:paraId="31D1C0B2" w14:textId="77777777" w:rsidR="00560653" w:rsidRDefault="00560653" w:rsidP="00251A26">
      <w:pPr>
        <w:pStyle w:val="Pquestionheadingmc"/>
        <w:spacing w:before="120"/>
      </w:pPr>
      <w:r>
        <w:t>Question 4</w:t>
      </w:r>
      <w:r>
        <w:tab/>
        <w:t>[3.4]</w:t>
      </w:r>
    </w:p>
    <w:p w14:paraId="56DA2E00" w14:textId="77777777" w:rsidR="00F068F6" w:rsidRPr="00251A26" w:rsidRDefault="00F068F6" w:rsidP="00251A26">
      <w:pPr>
        <w:pStyle w:val="Pquestiontextmainstem"/>
        <w:rPr>
          <w:rStyle w:val="Cquestionpartlabelbold"/>
        </w:rPr>
      </w:pPr>
      <w:r w:rsidRPr="00251A26">
        <w:rPr>
          <w:rStyle w:val="Cquestionpartlabelbold"/>
        </w:rPr>
        <w:t>D</w:t>
      </w:r>
    </w:p>
    <w:p w14:paraId="0B239ED4" w14:textId="1FEDA17B" w:rsidR="00F068F6" w:rsidRPr="00C41F9C" w:rsidRDefault="00F068F6" w:rsidP="008546EB">
      <w:pPr>
        <w:pStyle w:val="Pquestiontextmainstem"/>
      </w:pPr>
      <w:r w:rsidRPr="00C41F9C">
        <w:rPr>
          <w:position w:val="-2"/>
        </w:rPr>
        <w:object w:dxaOrig="1400" w:dyaOrig="200" w14:anchorId="6E8C754C">
          <v:shape id="_x0000_i1027" type="#_x0000_t75" style="width:69.85pt;height:9.65pt" o:ole="">
            <v:imagedata r:id="rId12" o:title=""/>
          </v:shape>
          <o:OLEObject Type="Embed" ProgID="Equation.3" ShapeID="_x0000_i1027" DrawAspect="Content" ObjectID="_1538849333" r:id="rId13"/>
        </w:object>
      </w:r>
      <w:r w:rsidR="00A42894">
        <w:t>,</w:t>
      </w:r>
      <w:r w:rsidR="000211DC" w:rsidRPr="008546EB">
        <w:t xml:space="preserve"> </w:t>
      </w:r>
      <w:r w:rsidRPr="00C41F9C">
        <w:rPr>
          <w:position w:val="-2"/>
        </w:rPr>
        <w:object w:dxaOrig="1560" w:dyaOrig="220" w14:anchorId="1D7CC6B1">
          <v:shape id="_x0000_i1028" type="#_x0000_t75" style="width:77.35pt;height:10.75pt" o:ole="">
            <v:imagedata r:id="rId14" o:title=""/>
          </v:shape>
          <o:OLEObject Type="Embed" ProgID="Equation.3" ShapeID="_x0000_i1028" DrawAspect="Content" ObjectID="_1538849334" r:id="rId15"/>
        </w:object>
      </w:r>
      <w:r w:rsidR="00A42894">
        <w:t xml:space="preserve">, </w:t>
      </w:r>
      <w:r w:rsidRPr="00C41F9C">
        <w:rPr>
          <w:position w:val="-2"/>
        </w:rPr>
        <w:object w:dxaOrig="1000" w:dyaOrig="200" w14:anchorId="56DF454C">
          <v:shape id="_x0000_i1029" type="#_x0000_t75" style="width:50.5pt;height:9.65pt" o:ole="">
            <v:imagedata r:id="rId16" o:title=""/>
          </v:shape>
          <o:OLEObject Type="Embed" ProgID="Equation.3" ShapeID="_x0000_i1029" DrawAspect="Content" ObjectID="_1538849335" r:id="rId17"/>
        </w:object>
      </w:r>
    </w:p>
    <w:p w14:paraId="7090E2E9" w14:textId="77777777" w:rsidR="00560653" w:rsidRDefault="00560653" w:rsidP="00251A26">
      <w:pPr>
        <w:pStyle w:val="Pquestionheadingmc"/>
        <w:spacing w:before="120"/>
      </w:pPr>
      <w:r>
        <w:t>Question 5</w:t>
      </w:r>
      <w:r>
        <w:tab/>
        <w:t>[3.4]</w:t>
      </w:r>
    </w:p>
    <w:p w14:paraId="015DF1D2" w14:textId="77777777" w:rsidR="00577F28" w:rsidRPr="008546EB" w:rsidRDefault="00577F28" w:rsidP="00251A26">
      <w:pPr>
        <w:pStyle w:val="Pquestiontextmainstem"/>
        <w:rPr>
          <w:rStyle w:val="Cquestionpartlabelbold"/>
        </w:rPr>
      </w:pPr>
      <w:r w:rsidRPr="008546EB">
        <w:rPr>
          <w:rStyle w:val="Cquestionpartlabelbold"/>
        </w:rPr>
        <w:t>B</w:t>
      </w:r>
    </w:p>
    <w:p w14:paraId="0C12AB6E" w14:textId="77777777" w:rsidR="00577F28" w:rsidRPr="008546EB" w:rsidRDefault="00577F28" w:rsidP="008546EB">
      <w:pPr>
        <w:pStyle w:val="Pquestiontextmainstem"/>
      </w:pPr>
      <w:r w:rsidRPr="00394348">
        <w:t xml:space="preserve">The dilation factor is the coefficient of the largest power of the variable </w:t>
      </w:r>
      <w:r w:rsidRPr="008546EB">
        <w:rPr>
          <w:rStyle w:val="Cmathsexpressions"/>
        </w:rPr>
        <w:t>x</w:t>
      </w:r>
      <w:r w:rsidRPr="00394348">
        <w:t>. Here it is 4</w:t>
      </w:r>
      <w:r w:rsidRPr="008546EB">
        <w:t>.</w:t>
      </w:r>
    </w:p>
    <w:p w14:paraId="43475FE5" w14:textId="77777777" w:rsidR="00560653" w:rsidRDefault="00560653" w:rsidP="00251A26">
      <w:pPr>
        <w:pStyle w:val="Pquestionheadingmc"/>
        <w:spacing w:before="120"/>
      </w:pPr>
      <w:r>
        <w:t>Question 6</w:t>
      </w:r>
      <w:r>
        <w:tab/>
        <w:t>[3.5]</w:t>
      </w:r>
    </w:p>
    <w:p w14:paraId="2436BDBB" w14:textId="77777777" w:rsidR="00261003" w:rsidRPr="008546EB" w:rsidRDefault="00261003" w:rsidP="00251A26">
      <w:pPr>
        <w:pStyle w:val="Pquestiontextmainstem"/>
        <w:rPr>
          <w:rStyle w:val="Cquestionpartlabelbold"/>
        </w:rPr>
      </w:pPr>
      <w:r w:rsidRPr="008546EB">
        <w:rPr>
          <w:rStyle w:val="Cquestionpartlabelbold"/>
        </w:rPr>
        <w:t>D</w:t>
      </w:r>
    </w:p>
    <w:p w14:paraId="63196F85" w14:textId="77777777" w:rsidR="00261003" w:rsidRPr="004D699D" w:rsidRDefault="00261003" w:rsidP="000A1923">
      <w:pPr>
        <w:pStyle w:val="Pquestiontextmainstem"/>
      </w:pPr>
      <w:r w:rsidRPr="00394348">
        <w:t xml:space="preserve">The equation is in the form </w:t>
      </w:r>
      <w:r w:rsidRPr="008546EB">
        <w:rPr>
          <w:rStyle w:val="Cmathsexpressions"/>
        </w:rPr>
        <w:t>y</w:t>
      </w:r>
      <w:r w:rsidRPr="00394348">
        <w:t xml:space="preserve"> = (</w:t>
      </w:r>
      <w:r w:rsidRPr="008546EB">
        <w:rPr>
          <w:rStyle w:val="Cmathsexpressions"/>
        </w:rPr>
        <w:t>x</w:t>
      </w:r>
      <w:r w:rsidRPr="00394348">
        <w:t xml:space="preserve"> – </w:t>
      </w:r>
      <w:r w:rsidRPr="008546EB">
        <w:rPr>
          <w:rStyle w:val="Cmathsexpressions"/>
        </w:rPr>
        <w:t>h</w:t>
      </w:r>
      <w:r w:rsidRPr="00394348">
        <w:t>)</w:t>
      </w:r>
      <w:r w:rsidRPr="008546EB">
        <w:rPr>
          <w:rStyle w:val="Csuperscript"/>
        </w:rPr>
        <w:t>2</w:t>
      </w:r>
      <w:r w:rsidRPr="00394348">
        <w:t xml:space="preserve"> + </w:t>
      </w:r>
      <w:r w:rsidRPr="008546EB">
        <w:rPr>
          <w:rStyle w:val="Cmathsexpressions"/>
        </w:rPr>
        <w:t>k</w:t>
      </w:r>
      <w:r w:rsidRPr="00394348">
        <w:t xml:space="preserve">, where </w:t>
      </w:r>
      <w:r w:rsidRPr="008546EB">
        <w:rPr>
          <w:rStyle w:val="Cmathsexpressions"/>
        </w:rPr>
        <w:t>h</w:t>
      </w:r>
      <w:r w:rsidRPr="00394348">
        <w:t xml:space="preserve"> is the horizontal translation and </w:t>
      </w:r>
      <w:r w:rsidRPr="008546EB">
        <w:rPr>
          <w:rStyle w:val="Cmathsexpressions"/>
        </w:rPr>
        <w:t>k</w:t>
      </w:r>
      <w:r w:rsidRPr="00394348">
        <w:t xml:space="preserve"> is the vertical translation. The graph has been translated 1 unit to the right and 3 units down.</w:t>
      </w:r>
    </w:p>
    <w:p w14:paraId="61D8312F" w14:textId="77777777" w:rsidR="00D23D41" w:rsidRPr="001E316E" w:rsidRDefault="00D23D41" w:rsidP="00D23D41">
      <w:pPr>
        <w:pStyle w:val="Pquestionheadingmc"/>
      </w:pPr>
      <w:r w:rsidRPr="001E316E">
        <w:t>Question 7</w:t>
      </w:r>
      <w:r>
        <w:tab/>
        <w:t>[3.1</w:t>
      </w:r>
      <w:r w:rsidRPr="001E316E">
        <w:t>]</w:t>
      </w:r>
    </w:p>
    <w:p w14:paraId="3DE3B92F" w14:textId="77777777" w:rsidR="00D23D41" w:rsidRPr="00F068F6" w:rsidRDefault="00D23D41" w:rsidP="00AB5301">
      <w:pPr>
        <w:pStyle w:val="Pquestiontextmainstem"/>
        <w:rPr>
          <w:rStyle w:val="Cquestionpartlabelbold"/>
        </w:rPr>
      </w:pPr>
      <w:r w:rsidRPr="00F068F6">
        <w:rPr>
          <w:rStyle w:val="Cquestionpartlabelbold"/>
        </w:rPr>
        <w:t>A</w:t>
      </w:r>
    </w:p>
    <w:p w14:paraId="64440322" w14:textId="77777777" w:rsidR="0001319A" w:rsidRPr="000A1923" w:rsidRDefault="00D23D41" w:rsidP="00AB5301">
      <w:pPr>
        <w:pStyle w:val="Pquestiontextmainstem"/>
      </w:pPr>
      <w:r w:rsidRPr="00C41F9C">
        <w:t>(</w:t>
      </w:r>
      <w:r w:rsidRPr="00C43849">
        <w:rPr>
          <w:rStyle w:val="Cmathsexpressions"/>
        </w:rPr>
        <w:t>x</w:t>
      </w:r>
      <w:r w:rsidRPr="00C41F9C">
        <w:t xml:space="preserve"> + 3)(</w:t>
      </w:r>
      <w:r w:rsidRPr="00C43849">
        <w:rPr>
          <w:rStyle w:val="Cmathsexpressions"/>
        </w:rPr>
        <w:t>x</w:t>
      </w:r>
      <w:r w:rsidRPr="00C41F9C">
        <w:t xml:space="preserve"> + 2) = </w:t>
      </w:r>
      <w:r w:rsidRPr="00C43849">
        <w:rPr>
          <w:rStyle w:val="Cmathsexpressions"/>
        </w:rPr>
        <w:t>x</w:t>
      </w:r>
      <w:r w:rsidRPr="008546EB">
        <w:rPr>
          <w:rStyle w:val="Csuperscript"/>
        </w:rPr>
        <w:t>2</w:t>
      </w:r>
      <w:r w:rsidRPr="00C41F9C">
        <w:t xml:space="preserve"> + 3</w:t>
      </w:r>
      <w:r w:rsidRPr="00C43849">
        <w:rPr>
          <w:rStyle w:val="Cmathsexpressions"/>
        </w:rPr>
        <w:t>x</w:t>
      </w:r>
      <w:r w:rsidRPr="00C41F9C">
        <w:t xml:space="preserve"> + 2</w:t>
      </w:r>
      <w:r w:rsidRPr="00C43849">
        <w:rPr>
          <w:rStyle w:val="Cmathsexpressions"/>
        </w:rPr>
        <w:t>x</w:t>
      </w:r>
      <w:r w:rsidR="00C43849">
        <w:t xml:space="preserve"> + 6</w:t>
      </w:r>
      <w:r w:rsidR="000A1923">
        <w:t xml:space="preserve"> </w:t>
      </w:r>
      <w:r w:rsidRPr="00C41F9C">
        <w:t xml:space="preserve">= </w:t>
      </w:r>
      <w:r w:rsidRPr="00C43849">
        <w:rPr>
          <w:rStyle w:val="Cmathsexpressions"/>
        </w:rPr>
        <w:t>x</w:t>
      </w:r>
      <w:r w:rsidRPr="008546EB">
        <w:rPr>
          <w:rStyle w:val="Csuperscript"/>
        </w:rPr>
        <w:t>2</w:t>
      </w:r>
      <w:r w:rsidRPr="00C41F9C">
        <w:t xml:space="preserve"> + 5</w:t>
      </w:r>
      <w:r w:rsidRPr="00C43849">
        <w:rPr>
          <w:rStyle w:val="Cmathsexpressions"/>
        </w:rPr>
        <w:t>x</w:t>
      </w:r>
      <w:r w:rsidRPr="00C41F9C">
        <w:t xml:space="preserve"> + 6</w:t>
      </w:r>
    </w:p>
    <w:p w14:paraId="20391EFF" w14:textId="77777777" w:rsidR="00560653" w:rsidRDefault="0001319A" w:rsidP="00560653">
      <w:pPr>
        <w:pStyle w:val="Pquestionheadingmc"/>
      </w:pPr>
      <w:r>
        <w:t>Question 8</w:t>
      </w:r>
      <w:r w:rsidR="00560653">
        <w:tab/>
        <w:t>[3.6]</w:t>
      </w:r>
    </w:p>
    <w:p w14:paraId="4A66E8D7" w14:textId="77777777" w:rsidR="00883BFE" w:rsidRPr="00345BAD" w:rsidRDefault="00883BFE" w:rsidP="00251A26">
      <w:pPr>
        <w:pStyle w:val="Pquestiontextmainstem"/>
        <w:rPr>
          <w:rStyle w:val="Cquestionpartlabelbold"/>
        </w:rPr>
      </w:pPr>
      <w:r w:rsidRPr="00345BAD">
        <w:rPr>
          <w:rStyle w:val="Cquestionpartlabelbold"/>
        </w:rPr>
        <w:t>B</w:t>
      </w:r>
    </w:p>
    <w:p w14:paraId="68FF4F87" w14:textId="77777777" w:rsidR="00AD6BD6" w:rsidRPr="00006573" w:rsidRDefault="00AD6BD6" w:rsidP="00A53E04">
      <w:pPr>
        <w:pStyle w:val="Pquestiontextmainstem"/>
      </w:pPr>
      <w:r w:rsidRPr="00006573">
        <w:t>Usin</w:t>
      </w:r>
      <w:r w:rsidR="009605CF">
        <w:t>g the difference of two squares</w:t>
      </w:r>
    </w:p>
    <w:p w14:paraId="259ADC90" w14:textId="77777777" w:rsidR="00883BFE" w:rsidRPr="00997C06" w:rsidRDefault="00AD6BD6" w:rsidP="00A53E04">
      <w:pPr>
        <w:pStyle w:val="Pquestiontextmainstem"/>
        <w:rPr>
          <w:rStyle w:val="Cquestionpartlabelbold"/>
        </w:rPr>
      </w:pPr>
      <w:r w:rsidRPr="00997C06">
        <w:rPr>
          <w:rStyle w:val="Cmathsexpressions"/>
        </w:rPr>
        <w:t>k</w:t>
      </w:r>
      <w:r w:rsidRPr="00997C06">
        <w:rPr>
          <w:rStyle w:val="Csuperscript"/>
        </w:rPr>
        <w:t>2</w:t>
      </w:r>
      <w:r w:rsidRPr="00006573">
        <w:t xml:space="preserve"> – 25 = (</w:t>
      </w:r>
      <w:r w:rsidRPr="00997C06">
        <w:rPr>
          <w:rStyle w:val="Cmathsexpressions"/>
        </w:rPr>
        <w:t>k</w:t>
      </w:r>
      <w:r w:rsidRPr="00006573">
        <w:t xml:space="preserve"> + 5)(</w:t>
      </w:r>
      <w:r w:rsidRPr="00997C06">
        <w:rPr>
          <w:rStyle w:val="Cmathsexpressions"/>
        </w:rPr>
        <w:t>k</w:t>
      </w:r>
      <w:r w:rsidRPr="00006573">
        <w:t xml:space="preserve"> – 5)</w:t>
      </w:r>
    </w:p>
    <w:p w14:paraId="410C5714" w14:textId="77777777" w:rsidR="00560653" w:rsidRDefault="0001319A" w:rsidP="00560653">
      <w:pPr>
        <w:pStyle w:val="Pquestionheadingmc"/>
      </w:pPr>
      <w:r>
        <w:t>Question 9</w:t>
      </w:r>
      <w:r w:rsidR="00560653">
        <w:tab/>
        <w:t>[3.7]</w:t>
      </w:r>
    </w:p>
    <w:p w14:paraId="11758125" w14:textId="77777777" w:rsidR="0001319A" w:rsidRPr="008546EB" w:rsidRDefault="0001319A" w:rsidP="00251A26">
      <w:pPr>
        <w:pStyle w:val="Pquestiontextmainstem"/>
        <w:rPr>
          <w:rStyle w:val="Cquestionpartlabelbold"/>
        </w:rPr>
      </w:pPr>
      <w:r w:rsidRPr="008546EB">
        <w:rPr>
          <w:rStyle w:val="Cquestionpartlabelbold"/>
        </w:rPr>
        <w:t>D</w:t>
      </w:r>
    </w:p>
    <w:p w14:paraId="63E82AFA" w14:textId="77777777" w:rsidR="0001319A" w:rsidRPr="00C41F9C" w:rsidRDefault="0001319A" w:rsidP="008546EB">
      <w:pPr>
        <w:pStyle w:val="Pquestiontextmainstem"/>
      </w:pPr>
      <w:r w:rsidRPr="00C41F9C">
        <w:rPr>
          <w:position w:val="-22"/>
        </w:rPr>
        <w:object w:dxaOrig="3240" w:dyaOrig="600" w14:anchorId="4E725C03">
          <v:shape id="_x0000_i1030" type="#_x0000_t75" style="width:161.2pt;height:30.1pt" o:ole="">
            <v:imagedata r:id="rId18" o:title=""/>
          </v:shape>
          <o:OLEObject Type="Embed" ProgID="Equation.3" ShapeID="_x0000_i1030" DrawAspect="Content" ObjectID="_1538849336" r:id="rId19"/>
        </w:object>
      </w:r>
    </w:p>
    <w:p w14:paraId="5CC59E0C" w14:textId="43F00D54" w:rsidR="00A254D4" w:rsidRPr="00006573" w:rsidRDefault="00A254D4" w:rsidP="00A254D4">
      <w:pPr>
        <w:pStyle w:val="Psectionresults"/>
      </w:pPr>
      <w:r w:rsidRPr="00F16CD2">
        <w:t xml:space="preserve">Multiple-choice total marks:  </w:t>
      </w:r>
      <w:r w:rsidR="00481467">
        <w:t>9</w:t>
      </w:r>
    </w:p>
    <w:p w14:paraId="244D1B69" w14:textId="77777777" w:rsidR="00883BFE" w:rsidRPr="00006573" w:rsidRDefault="00883BFE" w:rsidP="00345BAD">
      <w:pPr>
        <w:pStyle w:val="Psectionheading"/>
        <w:pageBreakBefore w:val="0"/>
      </w:pPr>
      <w:r w:rsidRPr="00006573">
        <w:lastRenderedPageBreak/>
        <w:t xml:space="preserve">Short answer section </w:t>
      </w:r>
    </w:p>
    <w:p w14:paraId="3D2157F2" w14:textId="49928B0C" w:rsidR="00560653" w:rsidRDefault="00730EB3" w:rsidP="00560653">
      <w:pPr>
        <w:pStyle w:val="Pquestionheadingsx1stafterhead"/>
      </w:pPr>
      <w:r>
        <w:t>Question 10</w:t>
      </w:r>
      <w:r w:rsidR="00560653">
        <w:tab/>
      </w:r>
      <w:r w:rsidR="00560653">
        <w:rPr>
          <w:rStyle w:val="Cmarkslabel"/>
        </w:rPr>
        <w:t>2 marks</w:t>
      </w:r>
      <w:r w:rsidR="00560653">
        <w:tab/>
      </w:r>
      <w:r w:rsidR="00251A26" w:rsidRPr="00DF7F34">
        <w:t>[</w:t>
      </w:r>
      <w:r w:rsidR="00251A26">
        <w:t>3</w:t>
      </w:r>
      <w:r w:rsidR="00251A26" w:rsidRPr="00DF7F34">
        <w:t>.2</w:t>
      </w:r>
      <w:r w:rsidR="00251A26">
        <w:t>, 3.5</w:t>
      </w:r>
      <w:r w:rsidR="00251A26" w:rsidRPr="00DF7F34">
        <w:t>]</w:t>
      </w:r>
    </w:p>
    <w:p w14:paraId="4337BFB9" w14:textId="77777777" w:rsidR="00BD0566" w:rsidRDefault="00883BFE" w:rsidP="00BD0566">
      <w:pPr>
        <w:pStyle w:val="Pquestiontextpartsa"/>
        <w:rPr>
          <w:rStyle w:val="Cquestionpartlabelbold"/>
        </w:rPr>
      </w:pPr>
      <w:r w:rsidRPr="00997C06">
        <w:rPr>
          <w:rStyle w:val="Cquestionpartlabelbold"/>
        </w:rPr>
        <w:t>(a)</w:t>
      </w:r>
      <w:r w:rsidR="00A254D4">
        <w:tab/>
      </w:r>
      <w:r w:rsidR="00BD0566" w:rsidRPr="00C41F9C">
        <w:t>HCF is an abbreviation for</w:t>
      </w:r>
      <w:r w:rsidR="00BD0566" w:rsidRPr="008862F8">
        <w:rPr>
          <w:rStyle w:val="Cmathsexpressions"/>
        </w:rPr>
        <w:t xml:space="preserve"> highest common factor</w:t>
      </w:r>
      <w:r w:rsidR="00BD0566" w:rsidRPr="00C41F9C">
        <w:t>.</w:t>
      </w:r>
    </w:p>
    <w:p w14:paraId="4CC2E9C2" w14:textId="77777777" w:rsidR="00883BFE" w:rsidRPr="00006573" w:rsidRDefault="00883BFE" w:rsidP="00BD0566">
      <w:pPr>
        <w:pStyle w:val="Pquestiontextpartsa"/>
      </w:pPr>
      <w:r w:rsidRPr="00997C06">
        <w:rPr>
          <w:rStyle w:val="Cquestionpartlabelbold"/>
        </w:rPr>
        <w:t>(b)</w:t>
      </w:r>
      <w:r w:rsidR="00A254D4">
        <w:tab/>
      </w:r>
      <w:r w:rsidR="009928C4" w:rsidRPr="00C41F9C">
        <w:t xml:space="preserve">The expression </w:t>
      </w:r>
      <w:r w:rsidR="009928C4" w:rsidRPr="00C41F9C">
        <w:rPr>
          <w:position w:val="-6"/>
        </w:rPr>
        <w:object w:dxaOrig="1120" w:dyaOrig="320" w14:anchorId="1440AC0B">
          <v:shape id="_x0000_i1031" type="#_x0000_t75" style="width:55.9pt;height:16.1pt" o:ole="">
            <v:imagedata r:id="rId20" o:title=""/>
          </v:shape>
          <o:OLEObject Type="Embed" ProgID="Equation.3" ShapeID="_x0000_i1031" DrawAspect="Content" ObjectID="_1538849337" r:id="rId21"/>
        </w:object>
      </w:r>
      <w:r w:rsidR="009928C4" w:rsidRPr="00C41F9C">
        <w:t xml:space="preserve"> is a </w:t>
      </w:r>
      <w:r w:rsidR="009928C4" w:rsidRPr="008862F8">
        <w:rPr>
          <w:rStyle w:val="Cmathsexpressions"/>
        </w:rPr>
        <w:t>quadratic trinomial</w:t>
      </w:r>
      <w:r w:rsidR="009928C4" w:rsidRPr="00C41F9C">
        <w:t xml:space="preserve"> because it has three terms and the highest power of </w:t>
      </w:r>
      <w:r w:rsidR="009928C4" w:rsidRPr="008862F8">
        <w:rPr>
          <w:rStyle w:val="Cmathsexpressions"/>
        </w:rPr>
        <w:t xml:space="preserve">x </w:t>
      </w:r>
      <w:r w:rsidR="009928C4" w:rsidRPr="00C41F9C">
        <w:t>is 2.</w:t>
      </w:r>
    </w:p>
    <w:p w14:paraId="6C8E913D" w14:textId="17F0DAFA" w:rsidR="00560653" w:rsidRDefault="00DC7635" w:rsidP="00560653">
      <w:pPr>
        <w:pStyle w:val="Pquestionheadingsx"/>
      </w:pPr>
      <w:r>
        <w:t>Question 11</w:t>
      </w:r>
      <w:r w:rsidR="00560653">
        <w:tab/>
      </w:r>
      <w:r w:rsidR="00560653">
        <w:rPr>
          <w:rStyle w:val="Cmarkslabel"/>
        </w:rPr>
        <w:t>2 marks</w:t>
      </w:r>
      <w:r w:rsidR="00560653">
        <w:tab/>
      </w:r>
      <w:r w:rsidR="00251A26" w:rsidRPr="00DF7F34">
        <w:t>[</w:t>
      </w:r>
      <w:r w:rsidR="00251A26">
        <w:t>3</w:t>
      </w:r>
      <w:r w:rsidR="00251A26" w:rsidRPr="00DF7F34">
        <w:t>.2]</w:t>
      </w:r>
    </w:p>
    <w:p w14:paraId="3466C23A" w14:textId="77777777" w:rsidR="00DC7635" w:rsidRPr="00C41F9C" w:rsidRDefault="00DC7635" w:rsidP="00DC7635">
      <w:pPr>
        <w:pStyle w:val="Pquestiontextmainstem"/>
      </w:pPr>
      <w:r w:rsidRPr="00C41F9C">
        <w:t xml:space="preserve">Factorising involves taking out the highest common factor (HCF) of each term.  </w:t>
      </w:r>
    </w:p>
    <w:p w14:paraId="653608A7" w14:textId="77777777" w:rsidR="00DC7635" w:rsidRPr="00C41F9C" w:rsidRDefault="00DC7635" w:rsidP="00DC7635">
      <w:pPr>
        <w:pStyle w:val="Pquestiontextmainstem"/>
      </w:pPr>
      <w:r w:rsidRPr="00C41F9C">
        <w:t xml:space="preserve">For </w:t>
      </w:r>
      <w:r w:rsidRPr="00C41F9C">
        <w:rPr>
          <w:position w:val="-2"/>
        </w:rPr>
        <w:object w:dxaOrig="1100" w:dyaOrig="220" w14:anchorId="1014EA61">
          <v:shape id="_x0000_i1032" type="#_x0000_t75" style="width:54.8pt;height:10.75pt" o:ole="">
            <v:imagedata r:id="rId22" o:title=""/>
          </v:shape>
          <o:OLEObject Type="Embed" ProgID="Equation.3" ShapeID="_x0000_i1032" DrawAspect="Content" ObjectID="_1538849338" r:id="rId23"/>
        </w:object>
      </w:r>
      <w:r w:rsidRPr="00C41F9C">
        <w:t xml:space="preserve">, </w:t>
      </w:r>
      <w:r w:rsidRPr="00C41F9C">
        <w:rPr>
          <w:position w:val="-8"/>
        </w:rPr>
        <w:object w:dxaOrig="2620" w:dyaOrig="280" w14:anchorId="0D70508D">
          <v:shape id="_x0000_i1033" type="#_x0000_t75" style="width:131.1pt;height:13.95pt" o:ole="">
            <v:imagedata r:id="rId24" o:title=""/>
          </v:shape>
          <o:OLEObject Type="Embed" ProgID="Equation.3" ShapeID="_x0000_i1033" DrawAspect="Content" ObjectID="_1538849339" r:id="rId25"/>
        </w:object>
      </w:r>
      <w:r w:rsidRPr="00C41F9C">
        <w:t xml:space="preserve"> so the HCF is </w:t>
      </w:r>
      <w:r w:rsidRPr="00C41F9C">
        <w:rPr>
          <w:position w:val="-2"/>
        </w:rPr>
        <w:object w:dxaOrig="300" w:dyaOrig="200" w14:anchorId="28CEE560">
          <v:shape id="_x0000_i1034" type="#_x0000_t75" style="width:16.1pt;height:9.65pt" o:ole="">
            <v:imagedata r:id="rId26" o:title=""/>
          </v:shape>
          <o:OLEObject Type="Embed" ProgID="Equation.3" ShapeID="_x0000_i1034" DrawAspect="Content" ObjectID="_1538849340" r:id="rId27"/>
        </w:object>
      </w:r>
      <w:r w:rsidRPr="00C41F9C">
        <w:t>.</w:t>
      </w:r>
    </w:p>
    <w:p w14:paraId="64F6E9D9" w14:textId="77777777" w:rsidR="00DC7635" w:rsidRPr="00C41F9C" w:rsidRDefault="00DC7635" w:rsidP="00DC7635">
      <w:pPr>
        <w:pStyle w:val="Pquestiontextmainstem"/>
      </w:pPr>
      <w:r w:rsidRPr="00C41F9C">
        <w:t xml:space="preserve">Therefore </w:t>
      </w:r>
      <w:r w:rsidRPr="00C41F9C">
        <w:rPr>
          <w:position w:val="-8"/>
        </w:rPr>
        <w:object w:dxaOrig="2340" w:dyaOrig="280" w14:anchorId="2442578A">
          <v:shape id="_x0000_i1035" type="#_x0000_t75" style="width:117.15pt;height:13.95pt" o:ole="">
            <v:imagedata r:id="rId28" o:title=""/>
          </v:shape>
          <o:OLEObject Type="Embed" ProgID="Equation.3" ShapeID="_x0000_i1035" DrawAspect="Content" ObjectID="_1538849341" r:id="rId29"/>
        </w:object>
      </w:r>
      <w:r w:rsidRPr="00C41F9C">
        <w:t xml:space="preserve"> </w:t>
      </w:r>
    </w:p>
    <w:p w14:paraId="6F761B59" w14:textId="4884A6FF" w:rsidR="00560653" w:rsidRDefault="009269B2" w:rsidP="00560653">
      <w:pPr>
        <w:pStyle w:val="Pquestionheadingsx"/>
      </w:pPr>
      <w:r>
        <w:t>Question 12</w:t>
      </w:r>
      <w:r w:rsidR="00560653">
        <w:tab/>
      </w:r>
      <w:r w:rsidR="00251A26">
        <w:rPr>
          <w:rStyle w:val="Cmarkslabel"/>
        </w:rPr>
        <w:t>3</w:t>
      </w:r>
      <w:r w:rsidR="00560653">
        <w:rPr>
          <w:rStyle w:val="Cmarkslabel"/>
        </w:rPr>
        <w:t xml:space="preserve"> marks</w:t>
      </w:r>
      <w:r w:rsidR="00560653">
        <w:tab/>
        <w:t>[3.1]</w:t>
      </w:r>
    </w:p>
    <w:p w14:paraId="2104064B" w14:textId="77777777" w:rsidR="00883BFE" w:rsidRPr="00006573" w:rsidRDefault="00FA53BC" w:rsidP="00A53E04">
      <w:pPr>
        <w:pStyle w:val="Pquestiontextmainstem"/>
      </w:pPr>
      <w:r w:rsidRPr="00F60569">
        <w:rPr>
          <w:position w:val="-62"/>
          <w:sz w:val="20"/>
          <w:szCs w:val="20"/>
        </w:rPr>
        <w:object w:dxaOrig="3020" w:dyaOrig="1360" w14:anchorId="2024FD6F">
          <v:shape id="_x0000_i1036" type="#_x0000_t75" style="width:150.45pt;height:67.7pt" o:ole="">
            <v:imagedata r:id="rId30" o:title=""/>
          </v:shape>
          <o:OLEObject Type="Embed" ProgID="Equation.3" ShapeID="_x0000_i1036" DrawAspect="Content" ObjectID="_1538849342" r:id="rId31"/>
        </w:object>
      </w:r>
    </w:p>
    <w:p w14:paraId="32722085" w14:textId="77777777" w:rsidR="00E0678A" w:rsidRDefault="00E0678A" w:rsidP="00E0678A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2]</w:t>
      </w:r>
    </w:p>
    <w:p w14:paraId="5F566DC6" w14:textId="51947F19" w:rsidR="00E0678A" w:rsidRPr="00E0678A" w:rsidRDefault="00E0678A" w:rsidP="00E0678A">
      <w:pPr>
        <w:pStyle w:val="Pquestiontextpartsa"/>
      </w:pPr>
      <w:r w:rsidRPr="00913347">
        <w:rPr>
          <w:rStyle w:val="Cquestionpartlabelbold"/>
        </w:rPr>
        <w:t>a)</w:t>
      </w:r>
      <w:r w:rsidRPr="00913347">
        <w:rPr>
          <w:rStyle w:val="Cquestionpartlabelbold"/>
        </w:rPr>
        <w:tab/>
        <w:t>(i)</w:t>
      </w:r>
      <w:r>
        <w:t xml:space="preserve"> HCF of 12 and 6 is 6</w:t>
      </w:r>
      <w:r w:rsidR="00B43082">
        <w:br/>
      </w:r>
      <w:r w:rsidRPr="00913347">
        <w:rPr>
          <w:rStyle w:val="Cquestionpartlabelbold"/>
        </w:rPr>
        <w:t>(ii)</w:t>
      </w:r>
      <w:r w:rsidRPr="00913347">
        <w:rPr>
          <w:rStyle w:val="Cquestionpartlabelbold"/>
        </w:rPr>
        <w:tab/>
      </w:r>
      <w:r w:rsidRPr="008862F8">
        <w:rPr>
          <w:rStyle w:val="Cmathsexpressions"/>
        </w:rPr>
        <w:t>bg</w:t>
      </w:r>
      <w:r w:rsidRPr="00F60569">
        <w:t xml:space="preserve"> = </w:t>
      </w:r>
      <w:r w:rsidRPr="008862F8">
        <w:rPr>
          <w:rStyle w:val="Cmathsexpressions"/>
        </w:rPr>
        <w:t>b</w:t>
      </w:r>
      <w:r w:rsidRPr="00F60569">
        <w:t xml:space="preserve"> </w:t>
      </w:r>
      <w:r w:rsidRPr="00F60569">
        <w:sym w:font="Symbol" w:char="F0B4"/>
      </w:r>
      <w:r w:rsidRPr="00F60569">
        <w:t xml:space="preserve"> </w:t>
      </w:r>
      <w:r w:rsidRPr="008862F8">
        <w:rPr>
          <w:rStyle w:val="Cmathsexpressions"/>
        </w:rPr>
        <w:t>g</w:t>
      </w:r>
      <w:r w:rsidRPr="00F60569">
        <w:t xml:space="preserve">, </w:t>
      </w:r>
      <w:r w:rsidRPr="008862F8">
        <w:rPr>
          <w:rStyle w:val="Cmathsexpressions"/>
        </w:rPr>
        <w:t>bga</w:t>
      </w:r>
      <w:r w:rsidRPr="00F60569">
        <w:t xml:space="preserve"> = </w:t>
      </w:r>
      <w:r w:rsidRPr="008862F8">
        <w:rPr>
          <w:rStyle w:val="Cmathsexpressions"/>
        </w:rPr>
        <w:t>b</w:t>
      </w:r>
      <w:r w:rsidRPr="00F60569">
        <w:rPr>
          <w:iCs/>
        </w:rPr>
        <w:t xml:space="preserve"> × </w:t>
      </w:r>
      <w:r w:rsidRPr="008862F8">
        <w:rPr>
          <w:rStyle w:val="Cmathsexpressions"/>
        </w:rPr>
        <w:t>g</w:t>
      </w:r>
      <w:r w:rsidRPr="00F60569">
        <w:t xml:space="preserve"> </w:t>
      </w:r>
      <w:r w:rsidRPr="00F60569">
        <w:sym w:font="Symbol" w:char="F0B4"/>
      </w:r>
      <w:r w:rsidRPr="00F60569">
        <w:t xml:space="preserve"> </w:t>
      </w:r>
      <w:r w:rsidRPr="008862F8">
        <w:rPr>
          <w:rStyle w:val="Cmathsexpressions"/>
        </w:rPr>
        <w:t>a</w:t>
      </w:r>
      <w:r w:rsidRPr="00F60569">
        <w:t xml:space="preserve">, HCF = </w:t>
      </w:r>
      <w:r w:rsidRPr="008862F8">
        <w:rPr>
          <w:rStyle w:val="Cmathsexpressions"/>
        </w:rPr>
        <w:t>bg</w:t>
      </w:r>
    </w:p>
    <w:p w14:paraId="11BE2E82" w14:textId="77777777" w:rsidR="00E0678A" w:rsidRPr="008862F8" w:rsidRDefault="00E0678A" w:rsidP="00E0678A">
      <w:pPr>
        <w:pStyle w:val="Pquestiontextpartsa"/>
        <w:rPr>
          <w:rStyle w:val="Cmathsexpressions"/>
        </w:rPr>
      </w:pPr>
      <w:r w:rsidRPr="00913347">
        <w:rPr>
          <w:rStyle w:val="Cquestionpartlabelbold"/>
        </w:rPr>
        <w:t>(b)</w:t>
      </w:r>
      <w:r>
        <w:tab/>
      </w:r>
      <w:r w:rsidRPr="00F60569">
        <w:t>HCF = 6</w:t>
      </w:r>
      <w:r w:rsidRPr="008862F8">
        <w:rPr>
          <w:rStyle w:val="Cmathsexpressions"/>
        </w:rPr>
        <w:t>bg</w:t>
      </w:r>
    </w:p>
    <w:p w14:paraId="480AE214" w14:textId="77777777" w:rsidR="00E0678A" w:rsidRDefault="00E0678A" w:rsidP="00B06EFC">
      <w:pPr>
        <w:pStyle w:val="Pquestiontextpartsa"/>
      </w:pPr>
      <w:r w:rsidRPr="00913347">
        <w:rPr>
          <w:rStyle w:val="Cquestionpartlabelbold"/>
        </w:rPr>
        <w:t>(c)</w:t>
      </w:r>
      <w:r w:rsidRPr="00F60569">
        <w:t xml:space="preserve"> </w:t>
      </w:r>
      <w:r>
        <w:tab/>
        <w:t>12</w:t>
      </w:r>
      <w:r w:rsidRPr="008862F8">
        <w:rPr>
          <w:rStyle w:val="Cmathsexpressions"/>
        </w:rPr>
        <w:t>bg</w:t>
      </w:r>
      <w:r>
        <w:t xml:space="preserve"> – 6b</w:t>
      </w:r>
      <w:r w:rsidRPr="008862F8">
        <w:rPr>
          <w:rStyle w:val="Cmathsexpressions"/>
        </w:rPr>
        <w:t xml:space="preserve">ga = </w:t>
      </w:r>
      <w:r>
        <w:t>6</w:t>
      </w:r>
      <w:r w:rsidRPr="008862F8">
        <w:rPr>
          <w:rStyle w:val="Cmathsexpressions"/>
        </w:rPr>
        <w:t>bg</w:t>
      </w:r>
      <w:r>
        <w:t xml:space="preserve">(2 – </w:t>
      </w:r>
      <w:r w:rsidRPr="008862F8">
        <w:rPr>
          <w:rStyle w:val="Cmathsexpressions"/>
        </w:rPr>
        <w:t>a</w:t>
      </w:r>
      <w:r>
        <w:t>)</w:t>
      </w:r>
    </w:p>
    <w:p w14:paraId="64900396" w14:textId="0BF1FEEC" w:rsidR="00560653" w:rsidRDefault="00B06EFC" w:rsidP="00560653">
      <w:pPr>
        <w:pStyle w:val="Pquestionheadingsx"/>
      </w:pPr>
      <w:r>
        <w:t>Question 14</w:t>
      </w:r>
      <w:r w:rsidR="00560653">
        <w:tab/>
      </w:r>
      <w:r w:rsidR="00251A26">
        <w:rPr>
          <w:rStyle w:val="Cmarkslabel"/>
        </w:rPr>
        <w:t>3</w:t>
      </w:r>
      <w:r w:rsidR="00560653">
        <w:rPr>
          <w:rStyle w:val="Cmarkslabel"/>
        </w:rPr>
        <w:t xml:space="preserve"> marks</w:t>
      </w:r>
      <w:r w:rsidR="00560653">
        <w:tab/>
        <w:t>[3.</w:t>
      </w:r>
      <w:r w:rsidR="00251A26">
        <w:t>2</w:t>
      </w:r>
      <w:r w:rsidR="00560653">
        <w:t>]</w:t>
      </w:r>
    </w:p>
    <w:p w14:paraId="03E68808" w14:textId="77777777" w:rsidR="002847E3" w:rsidRPr="00B008C3" w:rsidRDefault="002847E3" w:rsidP="002847E3">
      <w:pPr>
        <w:pStyle w:val="Pquestiontextpartsa"/>
      </w:pPr>
      <w:r w:rsidRPr="00913347">
        <w:rPr>
          <w:rStyle w:val="Cquestionpartlabelbold"/>
        </w:rPr>
        <w:t>(a)</w:t>
      </w:r>
      <w:r>
        <w:tab/>
      </w:r>
      <w:r w:rsidRPr="00B008C3">
        <w:t>Area of small rectangle = length × width</w:t>
      </w:r>
    </w:p>
    <w:p w14:paraId="3DFD5C05" w14:textId="77777777" w:rsidR="002847E3" w:rsidRPr="00B008C3" w:rsidRDefault="002847E3" w:rsidP="002847E3">
      <w:pPr>
        <w:pStyle w:val="Pquestiontextpartsa"/>
      </w:pPr>
      <w:r w:rsidRPr="00B008C3">
        <w:tab/>
        <w:t xml:space="preserve">= </w:t>
      </w:r>
      <w:r w:rsidRPr="008862F8">
        <w:rPr>
          <w:rStyle w:val="Cmathsexpressions"/>
        </w:rPr>
        <w:t>x</w:t>
      </w:r>
      <w:r w:rsidRPr="00B008C3">
        <w:t xml:space="preserve"> × 4</w:t>
      </w:r>
    </w:p>
    <w:p w14:paraId="3BBFFFBD" w14:textId="77777777" w:rsidR="002847E3" w:rsidRPr="00F60569" w:rsidRDefault="002847E3" w:rsidP="002847E3">
      <w:pPr>
        <w:pStyle w:val="Pquestiontextpartsa"/>
      </w:pPr>
      <w:r w:rsidRPr="00B008C3">
        <w:tab/>
        <w:t>= 4</w:t>
      </w:r>
      <w:r w:rsidRPr="008862F8">
        <w:rPr>
          <w:rStyle w:val="Cmathsexpressions"/>
        </w:rPr>
        <w:t>x</w:t>
      </w:r>
    </w:p>
    <w:p w14:paraId="4FC2B9EB" w14:textId="77777777" w:rsidR="002847E3" w:rsidRPr="00F60569" w:rsidRDefault="002847E3" w:rsidP="002847E3">
      <w:pPr>
        <w:pStyle w:val="Pquestiontextpartsa"/>
      </w:pPr>
      <w:r w:rsidRPr="00913347">
        <w:rPr>
          <w:rStyle w:val="Cquestionpartlabelbold"/>
        </w:rPr>
        <w:t>(b)</w:t>
      </w:r>
      <w:r>
        <w:tab/>
      </w:r>
      <w:r w:rsidR="00B75344">
        <w:t>Shaded area</w:t>
      </w:r>
      <w:r w:rsidR="00B75344">
        <w:br/>
      </w:r>
      <w:r w:rsidRPr="00B008C3">
        <w:t>= area of large rectangle – area of small rectangle</w:t>
      </w:r>
      <w:r w:rsidR="00B75344">
        <w:br/>
      </w:r>
      <w:r w:rsidRPr="00B008C3">
        <w:t xml:space="preserve">= </w:t>
      </w:r>
      <w:r w:rsidRPr="008862F8">
        <w:rPr>
          <w:rStyle w:val="Cmathsexpressions"/>
        </w:rPr>
        <w:t>xy</w:t>
      </w:r>
      <w:r w:rsidRPr="00B008C3">
        <w:t xml:space="preserve"> – 4</w:t>
      </w:r>
      <w:r w:rsidRPr="008862F8">
        <w:rPr>
          <w:rStyle w:val="Cmathsexpressions"/>
        </w:rPr>
        <w:t>x</w:t>
      </w:r>
    </w:p>
    <w:p w14:paraId="7C63586A" w14:textId="77777777" w:rsidR="002847E3" w:rsidRPr="00B008C3" w:rsidRDefault="002847E3" w:rsidP="002847E3">
      <w:pPr>
        <w:pStyle w:val="Pquestiontextpartsa"/>
      </w:pPr>
      <w:r w:rsidRPr="00913347">
        <w:rPr>
          <w:rStyle w:val="Cquestionpartlabelbold"/>
        </w:rPr>
        <w:t>(c)</w:t>
      </w:r>
      <w:r>
        <w:tab/>
      </w:r>
      <w:r w:rsidRPr="00F60569">
        <w:t xml:space="preserve">Shaded area: </w:t>
      </w:r>
      <w:r w:rsidRPr="008862F8">
        <w:rPr>
          <w:rStyle w:val="Cmathsexpressions"/>
        </w:rPr>
        <w:t>xy</w:t>
      </w:r>
      <w:r w:rsidRPr="00B008C3">
        <w:t xml:space="preserve"> – 4</w:t>
      </w:r>
      <w:r w:rsidRPr="008862F8">
        <w:rPr>
          <w:rStyle w:val="Cmathsexpressions"/>
        </w:rPr>
        <w:t>x</w:t>
      </w:r>
      <w:r w:rsidRPr="00B008C3">
        <w:t xml:space="preserve"> = </w:t>
      </w:r>
      <w:r w:rsidRPr="008862F8">
        <w:rPr>
          <w:rStyle w:val="Cmathsexpressions"/>
        </w:rPr>
        <w:t>x</w:t>
      </w:r>
      <w:r w:rsidRPr="00B008C3">
        <w:t xml:space="preserve"> × </w:t>
      </w:r>
      <w:r w:rsidRPr="008862F8">
        <w:rPr>
          <w:rStyle w:val="Cmathsexpressions"/>
        </w:rPr>
        <w:t>y</w:t>
      </w:r>
      <w:r w:rsidRPr="00B008C3">
        <w:t xml:space="preserve"> – </w:t>
      </w:r>
      <w:r w:rsidRPr="008862F8">
        <w:rPr>
          <w:rStyle w:val="Cmathsexpressions"/>
        </w:rPr>
        <w:t>x</w:t>
      </w:r>
      <w:r w:rsidRPr="00B008C3">
        <w:t xml:space="preserve"> × 4</w:t>
      </w:r>
    </w:p>
    <w:p w14:paraId="0A43D7DE" w14:textId="77777777" w:rsidR="002847E3" w:rsidRDefault="002847E3" w:rsidP="002847E3">
      <w:pPr>
        <w:pStyle w:val="Pquestiontextpartsa"/>
      </w:pPr>
      <w:r w:rsidRPr="00B008C3">
        <w:tab/>
        <w:t xml:space="preserve">= </w:t>
      </w:r>
      <w:r w:rsidRPr="008862F8">
        <w:rPr>
          <w:rStyle w:val="Cmathsexpressions"/>
        </w:rPr>
        <w:t>x</w:t>
      </w:r>
      <w:r w:rsidRPr="00B008C3">
        <w:t>(</w:t>
      </w:r>
      <w:r w:rsidRPr="008862F8">
        <w:rPr>
          <w:rStyle w:val="Cmathsexpressions"/>
        </w:rPr>
        <w:t>y</w:t>
      </w:r>
      <w:r w:rsidRPr="00B008C3">
        <w:t xml:space="preserve"> – 4)</w:t>
      </w:r>
    </w:p>
    <w:p w14:paraId="67BD0EC7" w14:textId="77777777" w:rsidR="003834A2" w:rsidRDefault="003834A2" w:rsidP="003834A2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4</w:t>
      </w:r>
      <w:r w:rsidRPr="00DF7F34">
        <w:t>]</w:t>
      </w:r>
    </w:p>
    <w:p w14:paraId="5AECCBCC" w14:textId="77777777" w:rsidR="003834A2" w:rsidRPr="004C4CB0" w:rsidRDefault="003834A2" w:rsidP="003834A2">
      <w:pPr>
        <w:pStyle w:val="Pquestiontextpartsa"/>
      </w:pPr>
      <w:r w:rsidRPr="008546EB">
        <w:rPr>
          <w:rStyle w:val="Cquestionpartlabelbold"/>
        </w:rPr>
        <w:t>(a)</w:t>
      </w:r>
      <w:r>
        <w:rPr>
          <w:spacing w:val="-4"/>
        </w:rPr>
        <w:tab/>
      </w:r>
      <w:r w:rsidRPr="004C4CB0">
        <w:t>The dilation factor is 5. The graph becomes narrower (or stretched vertically) by a factor of 5</w:t>
      </w:r>
      <w:r>
        <w:t>.</w:t>
      </w:r>
    </w:p>
    <w:p w14:paraId="49533357" w14:textId="77777777" w:rsidR="003834A2" w:rsidRPr="004C4CB0" w:rsidRDefault="003834A2" w:rsidP="003834A2">
      <w:pPr>
        <w:pStyle w:val="Pquestiontextpartsa"/>
      </w:pPr>
      <w:r w:rsidRPr="00913347">
        <w:rPr>
          <w:rStyle w:val="Cquestionpartlabelbold"/>
        </w:rPr>
        <w:t>(b)</w:t>
      </w:r>
      <w:r>
        <w:tab/>
      </w:r>
      <w:r w:rsidRPr="004C4CB0">
        <w:t>horizontal translation 4 units left</w:t>
      </w:r>
    </w:p>
    <w:p w14:paraId="17E56F78" w14:textId="77777777" w:rsidR="003834A2" w:rsidRDefault="003834A2" w:rsidP="003834A2">
      <w:pPr>
        <w:pStyle w:val="Pquestiontextpartsa"/>
      </w:pPr>
      <w:r w:rsidRPr="00913347">
        <w:rPr>
          <w:rStyle w:val="Cquestionpartlabelbold"/>
        </w:rPr>
        <w:t>(c)</w:t>
      </w:r>
      <w:r>
        <w:tab/>
      </w:r>
      <w:r w:rsidRPr="004C4CB0">
        <w:t>vertical translation 1 units up</w:t>
      </w:r>
    </w:p>
    <w:p w14:paraId="352D9B39" w14:textId="61BE5D88" w:rsidR="003834A2" w:rsidRDefault="003834A2" w:rsidP="00251A26">
      <w:pPr>
        <w:pStyle w:val="Pquestionheadingsx"/>
      </w:pPr>
      <w:r w:rsidRPr="00DF7F34">
        <w:lastRenderedPageBreak/>
        <w:t xml:space="preserve">Question </w:t>
      </w:r>
      <w:r>
        <w:t>16</w:t>
      </w:r>
      <w:r w:rsidRPr="00DF7F34">
        <w:tab/>
      </w:r>
      <w:r w:rsidR="00251A26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251A26">
        <w:t>5</w:t>
      </w:r>
      <w:r w:rsidRPr="00DF7F34">
        <w:t>]</w:t>
      </w:r>
    </w:p>
    <w:p w14:paraId="31A8A17D" w14:textId="77777777" w:rsidR="008E0940" w:rsidRPr="008546EB" w:rsidRDefault="008E0940" w:rsidP="00251A26">
      <w:pPr>
        <w:pStyle w:val="Pquestiontextmainstem"/>
        <w:keepNext/>
        <w:rPr>
          <w:rStyle w:val="Cquestionpartlabelbold"/>
        </w:rPr>
      </w:pPr>
      <w:r w:rsidRPr="008546EB">
        <w:rPr>
          <w:rStyle w:val="Cquestionpartlabelbold"/>
        </w:rPr>
        <w:t>(a)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758"/>
        <w:gridCol w:w="758"/>
      </w:tblGrid>
      <w:tr w:rsidR="00251A26" w:rsidRPr="00C41F9C" w14:paraId="5DD8564F" w14:textId="77777777" w:rsidTr="005024B9">
        <w:trPr>
          <w:trHeight w:val="280"/>
        </w:trPr>
        <w:tc>
          <w:tcPr>
            <w:tcW w:w="758" w:type="dxa"/>
            <w:shd w:val="clear" w:color="auto" w:fill="auto"/>
          </w:tcPr>
          <w:p w14:paraId="1488AE09" w14:textId="2A62D38E" w:rsidR="00251A26" w:rsidRPr="00C41F9C" w:rsidRDefault="00251A26" w:rsidP="00251A26">
            <w:pPr>
              <w:pStyle w:val="Pquestiontextmainstem"/>
              <w:keepNext/>
              <w:jc w:val="center"/>
            </w:pPr>
            <w:r w:rsidRPr="00CB5784">
              <w:rPr>
                <w:rStyle w:val="Cmathsexpressions"/>
              </w:rPr>
              <w:t>a</w:t>
            </w:r>
          </w:p>
        </w:tc>
        <w:tc>
          <w:tcPr>
            <w:tcW w:w="758" w:type="dxa"/>
            <w:shd w:val="clear" w:color="auto" w:fill="auto"/>
          </w:tcPr>
          <w:p w14:paraId="5A893C3A" w14:textId="2C5AACA1" w:rsidR="00251A26" w:rsidRPr="00C41F9C" w:rsidRDefault="00251A26" w:rsidP="00251A26">
            <w:pPr>
              <w:pStyle w:val="Pquestiontextmainstem"/>
              <w:keepNext/>
              <w:jc w:val="center"/>
            </w:pPr>
            <w:r w:rsidRPr="00CB5784">
              <w:rPr>
                <w:rStyle w:val="Cmathsexpressions"/>
              </w:rPr>
              <w:t>b</w:t>
            </w:r>
          </w:p>
        </w:tc>
      </w:tr>
      <w:tr w:rsidR="008E0940" w:rsidRPr="00C41F9C" w14:paraId="0C4A9C79" w14:textId="77777777" w:rsidTr="005024B9">
        <w:trPr>
          <w:trHeight w:val="280"/>
        </w:trPr>
        <w:tc>
          <w:tcPr>
            <w:tcW w:w="758" w:type="dxa"/>
            <w:shd w:val="clear" w:color="auto" w:fill="auto"/>
          </w:tcPr>
          <w:p w14:paraId="2D4812B3" w14:textId="77777777" w:rsidR="008E0940" w:rsidRPr="00C41F9C" w:rsidRDefault="008E0940" w:rsidP="00251A26">
            <w:pPr>
              <w:pStyle w:val="Pquestiontextmainstem"/>
              <w:keepNext/>
              <w:jc w:val="center"/>
            </w:pPr>
            <w:r w:rsidRPr="00C41F9C">
              <w:t>1</w:t>
            </w:r>
          </w:p>
        </w:tc>
        <w:tc>
          <w:tcPr>
            <w:tcW w:w="758" w:type="dxa"/>
            <w:shd w:val="clear" w:color="auto" w:fill="auto"/>
          </w:tcPr>
          <w:p w14:paraId="41023225" w14:textId="77777777" w:rsidR="008E0940" w:rsidRPr="00C41F9C" w:rsidRDefault="008E0940" w:rsidP="00251A26">
            <w:pPr>
              <w:pStyle w:val="Pquestiontextmainstem"/>
              <w:keepNext/>
              <w:jc w:val="center"/>
            </w:pPr>
            <w:r w:rsidRPr="00C41F9C">
              <w:t>24</w:t>
            </w:r>
          </w:p>
        </w:tc>
      </w:tr>
      <w:tr w:rsidR="008E0940" w:rsidRPr="00C41F9C" w14:paraId="10616BB2" w14:textId="77777777" w:rsidTr="005024B9">
        <w:trPr>
          <w:trHeight w:val="280"/>
        </w:trPr>
        <w:tc>
          <w:tcPr>
            <w:tcW w:w="758" w:type="dxa"/>
            <w:shd w:val="clear" w:color="auto" w:fill="auto"/>
          </w:tcPr>
          <w:p w14:paraId="25617812" w14:textId="77777777" w:rsidR="008E0940" w:rsidRPr="00C41F9C" w:rsidRDefault="008E0940" w:rsidP="00251A26">
            <w:pPr>
              <w:pStyle w:val="Pquestiontextmainstem"/>
              <w:keepNext/>
              <w:jc w:val="center"/>
            </w:pPr>
            <w:r w:rsidRPr="00C41F9C">
              <w:t>2</w:t>
            </w:r>
          </w:p>
        </w:tc>
        <w:tc>
          <w:tcPr>
            <w:tcW w:w="758" w:type="dxa"/>
            <w:shd w:val="clear" w:color="auto" w:fill="auto"/>
          </w:tcPr>
          <w:p w14:paraId="2748012A" w14:textId="77777777" w:rsidR="008E0940" w:rsidRPr="00C41F9C" w:rsidRDefault="008E0940" w:rsidP="00251A26">
            <w:pPr>
              <w:pStyle w:val="Pquestiontextmainstem"/>
              <w:keepNext/>
              <w:jc w:val="center"/>
            </w:pPr>
            <w:r w:rsidRPr="00C41F9C">
              <w:t>12</w:t>
            </w:r>
          </w:p>
        </w:tc>
      </w:tr>
      <w:tr w:rsidR="008E0940" w:rsidRPr="00C41F9C" w14:paraId="6231A176" w14:textId="77777777" w:rsidTr="005024B9">
        <w:trPr>
          <w:trHeight w:val="280"/>
        </w:trPr>
        <w:tc>
          <w:tcPr>
            <w:tcW w:w="758" w:type="dxa"/>
            <w:shd w:val="clear" w:color="auto" w:fill="auto"/>
          </w:tcPr>
          <w:p w14:paraId="046D516D" w14:textId="77777777" w:rsidR="008E0940" w:rsidRPr="00C41F9C" w:rsidRDefault="008E0940" w:rsidP="00251A26">
            <w:pPr>
              <w:pStyle w:val="Pquestiontextmainstem"/>
              <w:keepNext/>
              <w:jc w:val="center"/>
            </w:pPr>
            <w:r w:rsidRPr="00C41F9C">
              <w:t>3</w:t>
            </w:r>
          </w:p>
        </w:tc>
        <w:tc>
          <w:tcPr>
            <w:tcW w:w="758" w:type="dxa"/>
            <w:shd w:val="clear" w:color="auto" w:fill="auto"/>
          </w:tcPr>
          <w:p w14:paraId="70D97A31" w14:textId="77777777" w:rsidR="008E0940" w:rsidRPr="00C41F9C" w:rsidRDefault="008E0940" w:rsidP="00251A26">
            <w:pPr>
              <w:pStyle w:val="Pquestiontextmainstem"/>
              <w:keepNext/>
              <w:jc w:val="center"/>
            </w:pPr>
            <w:r w:rsidRPr="00C41F9C">
              <w:t>8</w:t>
            </w:r>
          </w:p>
        </w:tc>
      </w:tr>
      <w:tr w:rsidR="008E0940" w:rsidRPr="00C41F9C" w14:paraId="2F140865" w14:textId="77777777" w:rsidTr="005024B9">
        <w:trPr>
          <w:trHeight w:val="296"/>
        </w:trPr>
        <w:tc>
          <w:tcPr>
            <w:tcW w:w="758" w:type="dxa"/>
            <w:shd w:val="clear" w:color="auto" w:fill="auto"/>
          </w:tcPr>
          <w:p w14:paraId="250C08DB" w14:textId="77777777" w:rsidR="008E0940" w:rsidRPr="00C41F9C" w:rsidRDefault="008E0940" w:rsidP="00251A26">
            <w:pPr>
              <w:pStyle w:val="Pquestiontextmainstem"/>
              <w:keepNext/>
              <w:jc w:val="center"/>
            </w:pPr>
            <w:r w:rsidRPr="00C41F9C">
              <w:t>4</w:t>
            </w:r>
          </w:p>
        </w:tc>
        <w:tc>
          <w:tcPr>
            <w:tcW w:w="758" w:type="dxa"/>
            <w:shd w:val="clear" w:color="auto" w:fill="auto"/>
          </w:tcPr>
          <w:p w14:paraId="59BC7CFE" w14:textId="77777777" w:rsidR="008E0940" w:rsidRPr="00C41F9C" w:rsidRDefault="008E0940" w:rsidP="00251A26">
            <w:pPr>
              <w:pStyle w:val="Pquestiontextmainstem"/>
              <w:keepNext/>
              <w:jc w:val="center"/>
            </w:pPr>
            <w:r w:rsidRPr="00C41F9C">
              <w:t>6</w:t>
            </w:r>
          </w:p>
        </w:tc>
      </w:tr>
    </w:tbl>
    <w:p w14:paraId="2E92E8A7" w14:textId="77777777" w:rsidR="008E0940" w:rsidRPr="00C41F9C" w:rsidRDefault="008E0940" w:rsidP="008E0940">
      <w:pPr>
        <w:pStyle w:val="Pquestiontextpartsa"/>
      </w:pPr>
      <w:r w:rsidRPr="00913347">
        <w:rPr>
          <w:rStyle w:val="Cquestionpartlabelbold"/>
        </w:rPr>
        <w:t>(b)</w:t>
      </w:r>
      <w:r>
        <w:tab/>
      </w:r>
      <w:r w:rsidRPr="00C41F9C">
        <w:rPr>
          <w:position w:val="-2"/>
        </w:rPr>
        <w:object w:dxaOrig="960" w:dyaOrig="200" w14:anchorId="461B5CEC">
          <v:shape id="_x0000_i1037" type="#_x0000_t75" style="width:47.3pt;height:9.65pt" o:ole="">
            <v:imagedata r:id="rId32" o:title=""/>
          </v:shape>
          <o:OLEObject Type="Embed" ProgID="Equation.3" ShapeID="_x0000_i1037" DrawAspect="Content" ObjectID="_1538849343" r:id="rId33"/>
        </w:object>
      </w:r>
    </w:p>
    <w:p w14:paraId="54F41FF7" w14:textId="77777777" w:rsidR="008E0940" w:rsidRPr="00C41F9C" w:rsidRDefault="008E0940" w:rsidP="008E0940">
      <w:pPr>
        <w:pStyle w:val="Pquestiontextpartsa"/>
      </w:pPr>
      <w:r w:rsidRPr="00913347">
        <w:rPr>
          <w:rStyle w:val="Cquestionpartlabelbold"/>
        </w:rPr>
        <w:t>(c)</w:t>
      </w:r>
      <w:r>
        <w:tab/>
      </w:r>
      <w:r w:rsidRPr="00C41F9C">
        <w:rPr>
          <w:position w:val="-8"/>
        </w:rPr>
        <w:object w:dxaOrig="1360" w:dyaOrig="280" w14:anchorId="22C89C28">
          <v:shape id="_x0000_i1038" type="#_x0000_t75" style="width:67.7pt;height:13.95pt" o:ole="">
            <v:imagedata r:id="rId34" o:title=""/>
          </v:shape>
          <o:OLEObject Type="Embed" ProgID="Equation.3" ShapeID="_x0000_i1038" DrawAspect="Content" ObjectID="_1538849344" r:id="rId35"/>
        </w:object>
      </w:r>
    </w:p>
    <w:p w14:paraId="347B23A5" w14:textId="3D96B16C" w:rsidR="002D4ACE" w:rsidRDefault="002D4ACE" w:rsidP="002D4ACE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251A26">
        <w:t>5</w:t>
      </w:r>
      <w:r w:rsidRPr="00DF7F34">
        <w:t>]</w:t>
      </w:r>
    </w:p>
    <w:p w14:paraId="73132D68" w14:textId="77777777" w:rsidR="001F18A0" w:rsidRDefault="00A42894" w:rsidP="002D4ACE">
      <w:pPr>
        <w:pStyle w:val="Pquestiontextmainstem"/>
      </w:pPr>
      <w:r w:rsidRPr="00A42894">
        <w:rPr>
          <w:position w:val="-28"/>
        </w:rPr>
        <w:object w:dxaOrig="2460" w:dyaOrig="660" w14:anchorId="051B7CE2">
          <v:shape id="_x0000_i1039" type="#_x0000_t75" style="width:122.5pt;height:33.3pt" o:ole="">
            <v:imagedata r:id="rId36" o:title=""/>
          </v:shape>
          <o:OLEObject Type="Embed" ProgID="Equation.DSMT4" ShapeID="_x0000_i1039" DrawAspect="Content" ObjectID="_1538849345" r:id="rId37"/>
        </w:object>
      </w:r>
    </w:p>
    <w:p w14:paraId="41C1DF06" w14:textId="77777777" w:rsidR="002D45D9" w:rsidRDefault="002D45D9" w:rsidP="002D45D9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  <w:t>[</w:t>
      </w:r>
      <w:r>
        <w:t>3</w:t>
      </w:r>
      <w:r w:rsidRPr="00DF7F34">
        <w:t>.2]</w:t>
      </w:r>
    </w:p>
    <w:p w14:paraId="4595C6EA" w14:textId="19FD84EB" w:rsidR="00422F1E" w:rsidRPr="00251A26" w:rsidRDefault="00422F1E" w:rsidP="00422F1E">
      <w:pPr>
        <w:pStyle w:val="Pquestiontextpartsa"/>
      </w:pPr>
      <w:r w:rsidRPr="00913347">
        <w:rPr>
          <w:rStyle w:val="Cquestionpartlabelbold"/>
        </w:rPr>
        <w:t>(a)</w:t>
      </w:r>
      <w:r w:rsidRPr="00913347">
        <w:rPr>
          <w:rStyle w:val="Cquestionpartlabelbold"/>
        </w:rPr>
        <w:tab/>
      </w:r>
      <w:r w:rsidRPr="00B008C3">
        <w:t>The garden is a square.</w:t>
      </w:r>
      <w:r w:rsidR="00290ED8">
        <w:br/>
      </w:r>
      <w:r w:rsidRPr="00B008C3">
        <w:t>Area = length</w:t>
      </w:r>
      <w:r w:rsidRPr="008546EB">
        <w:rPr>
          <w:rStyle w:val="Csuperscript"/>
        </w:rPr>
        <w:t>2</w:t>
      </w:r>
      <w:r>
        <w:t xml:space="preserve"> </w:t>
      </w:r>
      <w:r w:rsidRPr="00B008C3">
        <w:t xml:space="preserve">= </w:t>
      </w:r>
      <w:r w:rsidRPr="008862F8">
        <w:rPr>
          <w:rStyle w:val="Cmathsexpressions"/>
        </w:rPr>
        <w:t>a</w:t>
      </w:r>
      <w:r w:rsidRPr="008546EB">
        <w:rPr>
          <w:rStyle w:val="Csuperscript"/>
        </w:rPr>
        <w:t>2</w:t>
      </w:r>
      <w:r w:rsidRPr="008862F8">
        <w:rPr>
          <w:rStyle w:val="Cmathsexpressions"/>
        </w:rPr>
        <w:t xml:space="preserve"> </w:t>
      </w:r>
    </w:p>
    <w:p w14:paraId="1DFCE1C4" w14:textId="77777777" w:rsidR="00422F1E" w:rsidRPr="00422F1E" w:rsidRDefault="00422F1E" w:rsidP="00422F1E">
      <w:pPr>
        <w:pStyle w:val="Pquestiontextpartsa"/>
      </w:pPr>
      <w:r w:rsidRPr="00913347">
        <w:rPr>
          <w:rStyle w:val="Cquestionpartlabelbold"/>
        </w:rPr>
        <w:t>(b)</w:t>
      </w:r>
      <w:r w:rsidR="00C537DC" w:rsidRPr="008862F8">
        <w:rPr>
          <w:rStyle w:val="Cmathsexpressions"/>
        </w:rPr>
        <w:tab/>
      </w:r>
      <w:r w:rsidR="00C537DC">
        <w:t>Grass</w:t>
      </w:r>
      <w:r>
        <w:t xml:space="preserve"> area</w:t>
      </w:r>
      <w:r>
        <w:br/>
      </w:r>
      <w:r w:rsidRPr="00B008C3">
        <w:t>= area of garden – area of fish</w:t>
      </w:r>
      <w:r w:rsidR="00C537DC">
        <w:t xml:space="preserve"> </w:t>
      </w:r>
      <w:r w:rsidRPr="00B008C3">
        <w:t>pond</w:t>
      </w:r>
      <w:r>
        <w:br/>
      </w:r>
      <w:r w:rsidRPr="00B008C3">
        <w:t xml:space="preserve">= </w:t>
      </w:r>
      <w:r w:rsidRPr="008862F8">
        <w:rPr>
          <w:rStyle w:val="Cmathsexpressions"/>
        </w:rPr>
        <w:t>a</w:t>
      </w:r>
      <w:r w:rsidRPr="008546EB">
        <w:rPr>
          <w:rStyle w:val="Csuperscript"/>
        </w:rPr>
        <w:t>2</w:t>
      </w:r>
      <w:r w:rsidRPr="00B008C3">
        <w:t xml:space="preserve"> – 4</w:t>
      </w:r>
      <w:r w:rsidRPr="008862F8">
        <w:rPr>
          <w:rStyle w:val="Cmathsexpressions"/>
        </w:rPr>
        <w:t>b</w:t>
      </w:r>
      <w:r w:rsidRPr="008546EB">
        <w:rPr>
          <w:rStyle w:val="Csuperscript"/>
        </w:rPr>
        <w:t>2</w:t>
      </w:r>
    </w:p>
    <w:p w14:paraId="096DDF1E" w14:textId="77777777" w:rsidR="002D45D9" w:rsidRDefault="00422F1E" w:rsidP="0020034F">
      <w:pPr>
        <w:pStyle w:val="Pquestiontextpartsa"/>
      </w:pPr>
      <w:r w:rsidRPr="00913347">
        <w:rPr>
          <w:rStyle w:val="Cquestionpartlabelbold"/>
        </w:rPr>
        <w:t>(c)</w:t>
      </w:r>
      <w:r w:rsidRPr="00F60569">
        <w:tab/>
      </w:r>
      <w:r w:rsidRPr="008862F8">
        <w:rPr>
          <w:rStyle w:val="Cmathsexpressions"/>
        </w:rPr>
        <w:t>a</w:t>
      </w:r>
      <w:r w:rsidRPr="008546EB">
        <w:rPr>
          <w:rStyle w:val="Csuperscript"/>
        </w:rPr>
        <w:t>2</w:t>
      </w:r>
      <w:r w:rsidRPr="00B008C3">
        <w:t xml:space="preserve"> – 4</w:t>
      </w:r>
      <w:r w:rsidRPr="008862F8">
        <w:rPr>
          <w:rStyle w:val="Cmathsexpressions"/>
        </w:rPr>
        <w:t>b</w:t>
      </w:r>
      <w:r w:rsidRPr="008546EB">
        <w:rPr>
          <w:rStyle w:val="Csuperscript"/>
        </w:rPr>
        <w:t>2</w:t>
      </w:r>
      <w:r w:rsidRPr="00B008C3">
        <w:t xml:space="preserve"> = </w:t>
      </w:r>
      <w:r w:rsidRPr="008862F8">
        <w:rPr>
          <w:rStyle w:val="Cmathsexpressions"/>
        </w:rPr>
        <w:t>a</w:t>
      </w:r>
      <w:r w:rsidRPr="008546EB">
        <w:rPr>
          <w:rStyle w:val="Csuperscript"/>
        </w:rPr>
        <w:t>2</w:t>
      </w:r>
      <w:r w:rsidRPr="00B008C3">
        <w:t xml:space="preserve"> – (2</w:t>
      </w:r>
      <w:r w:rsidRPr="008862F8">
        <w:rPr>
          <w:rStyle w:val="Cmathsexpressions"/>
        </w:rPr>
        <w:t>b</w:t>
      </w:r>
      <w:r w:rsidRPr="00B008C3">
        <w:rPr>
          <w:iCs/>
        </w:rPr>
        <w:t>)</w:t>
      </w:r>
      <w:r w:rsidRPr="008546EB">
        <w:rPr>
          <w:rStyle w:val="Csuperscript"/>
        </w:rPr>
        <w:t>2</w:t>
      </w:r>
      <w:r w:rsidR="00C537DC" w:rsidRPr="008546EB">
        <w:rPr>
          <w:rStyle w:val="Csuperscript"/>
        </w:rPr>
        <w:br/>
      </w:r>
      <w:r w:rsidRPr="00C537DC">
        <w:t>= (a – 2b)(a + 2b)</w:t>
      </w:r>
    </w:p>
    <w:p w14:paraId="57153D3E" w14:textId="77777777" w:rsidR="0020034F" w:rsidRDefault="0020034F" w:rsidP="0020034F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7</w:t>
      </w:r>
      <w:r w:rsidRPr="00DF7F34">
        <w:t>]</w:t>
      </w:r>
    </w:p>
    <w:p w14:paraId="64DB47F7" w14:textId="77777777" w:rsidR="000A170B" w:rsidRPr="00F60569" w:rsidRDefault="000A170B" w:rsidP="000A170B">
      <w:pPr>
        <w:pStyle w:val="Pquestiontextpartsa"/>
      </w:pPr>
      <w:r w:rsidRPr="00913347">
        <w:rPr>
          <w:rStyle w:val="Cquestionpartlabelbold"/>
        </w:rPr>
        <w:t>(a)</w:t>
      </w:r>
      <w:r w:rsidRPr="00913347">
        <w:rPr>
          <w:rStyle w:val="Cquestionpartlabelbold"/>
        </w:rPr>
        <w:tab/>
      </w:r>
      <w:r w:rsidRPr="00F60569">
        <w:t>2</w:t>
      </w:r>
      <w:r w:rsidRPr="008862F8">
        <w:rPr>
          <w:rStyle w:val="Cmathsexpressions"/>
        </w:rPr>
        <w:t>a</w:t>
      </w:r>
      <w:r w:rsidRPr="00F60569">
        <w:t xml:space="preserve"> + 13 + 3</w:t>
      </w:r>
      <w:r w:rsidRPr="008862F8">
        <w:rPr>
          <w:rStyle w:val="Cmathsexpressions"/>
        </w:rPr>
        <w:t xml:space="preserve">a </w:t>
      </w:r>
      <w:r w:rsidRPr="00F60569">
        <w:t>– 3 = 5</w:t>
      </w:r>
      <w:r w:rsidRPr="008862F8">
        <w:rPr>
          <w:rStyle w:val="Cmathsexpressions"/>
        </w:rPr>
        <w:t>a</w:t>
      </w:r>
      <w:r w:rsidRPr="00F60569">
        <w:t xml:space="preserve"> + 10</w:t>
      </w:r>
    </w:p>
    <w:p w14:paraId="4B64C3C5" w14:textId="77777777" w:rsidR="000A170B" w:rsidRPr="00F60569" w:rsidRDefault="000A170B" w:rsidP="000A170B">
      <w:pPr>
        <w:pStyle w:val="Pquestiontextpartsa"/>
      </w:pPr>
      <w:r w:rsidRPr="00913347">
        <w:rPr>
          <w:rStyle w:val="Cquestionpartlabelbold"/>
        </w:rPr>
        <w:t>(b)</w:t>
      </w:r>
      <w:r w:rsidRPr="00913347">
        <w:rPr>
          <w:rStyle w:val="Cquestionpartlabelbold"/>
        </w:rPr>
        <w:tab/>
      </w:r>
      <w:r w:rsidRPr="00F60569">
        <w:t>5(</w:t>
      </w:r>
      <w:r w:rsidRPr="008862F8">
        <w:rPr>
          <w:rStyle w:val="Cmathsexpressions"/>
        </w:rPr>
        <w:t>a</w:t>
      </w:r>
      <w:r w:rsidRPr="00F60569">
        <w:t xml:space="preserve"> + 2)</w:t>
      </w:r>
    </w:p>
    <w:p w14:paraId="2DE0E3A5" w14:textId="77777777" w:rsidR="0033080D" w:rsidRDefault="000A170B" w:rsidP="000A170B">
      <w:pPr>
        <w:pStyle w:val="Pquestiontextpartsa"/>
      </w:pPr>
      <w:r w:rsidRPr="00913347">
        <w:rPr>
          <w:rStyle w:val="Cquestionpartlabelbold"/>
        </w:rPr>
        <w:t>(c)</w:t>
      </w:r>
      <w:r w:rsidRPr="00F60569">
        <w:tab/>
      </w:r>
    </w:p>
    <w:p w14:paraId="73B72BC3" w14:textId="2789F43B" w:rsidR="000A170B" w:rsidRDefault="00A42894" w:rsidP="000A170B">
      <w:pPr>
        <w:pStyle w:val="Pquestiontextpartsa"/>
        <w:rPr>
          <w:color w:val="000000"/>
          <w:position w:val="-104"/>
        </w:rPr>
      </w:pPr>
      <w:r w:rsidRPr="00F04159">
        <w:rPr>
          <w:color w:val="000000"/>
          <w:position w:val="-54"/>
        </w:rPr>
        <w:object w:dxaOrig="1540" w:dyaOrig="1579" w14:anchorId="0A928F1F">
          <v:shape id="_x0000_i1040" type="#_x0000_t75" style="width:77.35pt;height:78.45pt" o:ole="">
            <v:imagedata r:id="rId38" o:title=""/>
          </v:shape>
          <o:OLEObject Type="Embed" ProgID="Equation.DSMT4" ShapeID="_x0000_i1040" DrawAspect="Content" ObjectID="_1538849346" r:id="rId39"/>
        </w:object>
      </w:r>
    </w:p>
    <w:p w14:paraId="5516D7D1" w14:textId="30083627" w:rsidR="00A254D4" w:rsidRPr="00006573" w:rsidRDefault="00B30CA3" w:rsidP="0033080D">
      <w:pPr>
        <w:pStyle w:val="Psectionresults"/>
        <w:spacing w:before="120" w:after="120"/>
      </w:pPr>
      <w:r>
        <w:t>Short answer total marks:  28</w:t>
      </w:r>
    </w:p>
    <w:p w14:paraId="3EA027DC" w14:textId="77777777" w:rsidR="00A42894" w:rsidRDefault="00A42894">
      <w:pPr>
        <w:ind w:left="0" w:firstLine="0"/>
        <w:rPr>
          <w:rFonts w:ascii="Calibri" w:eastAsia="Times New Roman" w:hAnsi="Calibri"/>
          <w:i/>
          <w:kern w:val="0"/>
          <w:sz w:val="28"/>
          <w:lang w:eastAsia="en-AU"/>
        </w:rPr>
      </w:pPr>
      <w:r>
        <w:br w:type="page"/>
      </w:r>
    </w:p>
    <w:p w14:paraId="6862500E" w14:textId="3206816E" w:rsidR="00560653" w:rsidRDefault="00560653" w:rsidP="0033080D">
      <w:pPr>
        <w:pStyle w:val="Psectionheading"/>
        <w:pageBreakBefore w:val="0"/>
      </w:pPr>
      <w:r>
        <w:lastRenderedPageBreak/>
        <w:t>Extended answer section</w:t>
      </w:r>
    </w:p>
    <w:p w14:paraId="1EA60ED7" w14:textId="77777777" w:rsidR="003706A1" w:rsidRDefault="003706A1" w:rsidP="003706A1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5</w:t>
      </w:r>
      <w:r w:rsidRPr="00DF7F34">
        <w:t>]</w:t>
      </w:r>
    </w:p>
    <w:p w14:paraId="63941B34" w14:textId="5D259E57" w:rsidR="003706A1" w:rsidRPr="00C64A82" w:rsidRDefault="003706A1" w:rsidP="00EA4F9F">
      <w:pPr>
        <w:pStyle w:val="Pquestiontextpartsa"/>
      </w:pPr>
      <w:r w:rsidRPr="00913347">
        <w:rPr>
          <w:rStyle w:val="Cquestionpartlabelbold"/>
        </w:rPr>
        <w:t>(a)</w:t>
      </w:r>
      <w:r w:rsidR="00EA4F9F">
        <w:tab/>
      </w:r>
      <w:r w:rsidRPr="00C64A82">
        <w:rPr>
          <w:position w:val="-2"/>
        </w:rPr>
        <w:object w:dxaOrig="480" w:dyaOrig="200" w14:anchorId="33894166">
          <v:shape id="_x0000_i1041" type="#_x0000_t75" style="width:24.7pt;height:9.65pt" o:ole="">
            <v:imagedata r:id="rId40" o:title=""/>
          </v:shape>
          <o:OLEObject Type="Embed" ProgID="Equation.DSMT4" ShapeID="_x0000_i1041" DrawAspect="Content" ObjectID="_1538849347" r:id="rId41"/>
        </w:object>
      </w:r>
      <w:r w:rsidR="00CB290F">
        <w:tab/>
      </w:r>
      <w:r w:rsidRPr="00C64A82">
        <w:rPr>
          <w:position w:val="-2"/>
        </w:rPr>
        <w:object w:dxaOrig="2040" w:dyaOrig="280" w14:anchorId="339EB52E">
          <v:shape id="_x0000_i1042" type="#_x0000_t75" style="width:102.1pt;height:13.95pt" o:ole="">
            <v:imagedata r:id="rId42" o:title=""/>
          </v:shape>
          <o:OLEObject Type="Embed" ProgID="Equation.DSMT4" ShapeID="_x0000_i1042" DrawAspect="Content" ObjectID="_1538849348" r:id="rId43"/>
        </w:object>
      </w:r>
      <w:r w:rsidRPr="00C64A82">
        <w:t xml:space="preserve"> m</w:t>
      </w:r>
    </w:p>
    <w:p w14:paraId="1E181179" w14:textId="77777777" w:rsidR="0033080D" w:rsidRDefault="003706A1" w:rsidP="0033080D">
      <w:pPr>
        <w:pStyle w:val="Pquestiontextpartsa"/>
        <w:keepNext/>
      </w:pPr>
      <w:r w:rsidRPr="00913347">
        <w:rPr>
          <w:rStyle w:val="Cquestionpartlabelbold"/>
        </w:rPr>
        <w:t>(b)</w:t>
      </w:r>
      <w:r w:rsidR="00EA4F9F">
        <w:tab/>
      </w:r>
    </w:p>
    <w:p w14:paraId="58B4E526" w14:textId="1C630A27" w:rsidR="00CB290F" w:rsidRPr="00CB290F" w:rsidRDefault="00CA46A0" w:rsidP="0033080D">
      <w:pPr>
        <w:pStyle w:val="Pquestiontextpartsa"/>
        <w:keepNext/>
        <w:rPr>
          <w:position w:val="-8"/>
        </w:rPr>
      </w:pPr>
      <w:r w:rsidRPr="00CA46A0">
        <w:rPr>
          <w:position w:val="-46"/>
        </w:rPr>
        <w:object w:dxaOrig="1460" w:dyaOrig="1120" w14:anchorId="6A99785B">
          <v:shape id="_x0000_i1043" type="#_x0000_t75" style="width:73.05pt;height:55.9pt" o:ole="">
            <v:imagedata r:id="rId44" o:title=""/>
          </v:shape>
          <o:OLEObject Type="Embed" ProgID="Equation.DSMT4" ShapeID="_x0000_i1043" DrawAspect="Content" ObjectID="_1538849349" r:id="rId45"/>
        </w:object>
      </w:r>
    </w:p>
    <w:p w14:paraId="5265A521" w14:textId="77777777" w:rsidR="0033080D" w:rsidRDefault="003706A1" w:rsidP="00EA4F9F">
      <w:pPr>
        <w:pStyle w:val="Pquestiontextpartsa"/>
      </w:pPr>
      <w:r w:rsidRPr="00913347">
        <w:rPr>
          <w:rStyle w:val="Cquestionpartlabelbold"/>
        </w:rPr>
        <w:t>(c)</w:t>
      </w:r>
      <w:r w:rsidR="00EA4F9F">
        <w:tab/>
      </w:r>
      <w:r w:rsidRPr="00C64A82">
        <w:rPr>
          <w:position w:val="-8"/>
        </w:rPr>
        <w:object w:dxaOrig="1720" w:dyaOrig="280" w14:anchorId="1CAB2250">
          <v:shape id="_x0000_i1044" type="#_x0000_t75" style="width:85.95pt;height:13.95pt" o:ole="">
            <v:imagedata r:id="rId46" o:title=""/>
          </v:shape>
          <o:OLEObject Type="Embed" ProgID="Equation.3" ShapeID="_x0000_i1044" DrawAspect="Content" ObjectID="_1538849350" r:id="rId47"/>
        </w:object>
      </w:r>
      <w:r w:rsidR="00EA4F9F">
        <w:br/>
      </w:r>
      <w:r w:rsidRPr="00C64A82">
        <w:rPr>
          <w:position w:val="-2"/>
        </w:rPr>
        <w:object w:dxaOrig="440" w:dyaOrig="200" w14:anchorId="6C501613">
          <v:shape id="_x0000_i1045" type="#_x0000_t75" style="width:21.5pt;height:9.65pt" o:ole="">
            <v:imagedata r:id="rId48" o:title=""/>
          </v:shape>
          <o:OLEObject Type="Embed" ProgID="Equation.3" ShapeID="_x0000_i1045" DrawAspect="Content" ObjectID="_1538849351" r:id="rId49"/>
        </w:object>
      </w:r>
      <w:r w:rsidR="00CB290F">
        <w:tab/>
      </w:r>
    </w:p>
    <w:p w14:paraId="33714278" w14:textId="6D9E3497" w:rsidR="003706A1" w:rsidRPr="00F60569" w:rsidRDefault="0033080D" w:rsidP="00EA4F9F">
      <w:pPr>
        <w:pStyle w:val="Pquestiontextpartsa"/>
      </w:pPr>
      <w:r>
        <w:tab/>
      </w:r>
      <w:r w:rsidR="00CB290F" w:rsidRPr="00CB290F">
        <w:rPr>
          <w:position w:val="-10"/>
        </w:rPr>
        <w:object w:dxaOrig="1980" w:dyaOrig="320" w14:anchorId="576BCDE3">
          <v:shape id="_x0000_i1046" type="#_x0000_t75" style="width:98.85pt;height:16.1pt" o:ole="">
            <v:imagedata r:id="rId50" o:title=""/>
          </v:shape>
          <o:OLEObject Type="Embed" ProgID="Equation.DSMT4" ShapeID="_x0000_i1046" DrawAspect="Content" ObjectID="_1538849352" r:id="rId51"/>
        </w:object>
      </w:r>
    </w:p>
    <w:p w14:paraId="1B0FD0DC" w14:textId="77777777" w:rsidR="00560653" w:rsidRDefault="00244DA6" w:rsidP="00560653">
      <w:pPr>
        <w:pStyle w:val="Pquestionheadingsx"/>
      </w:pPr>
      <w:r>
        <w:t>Question 22</w:t>
      </w:r>
      <w:r w:rsidR="00560653">
        <w:tab/>
      </w:r>
      <w:r w:rsidR="00BE3123">
        <w:rPr>
          <w:rStyle w:val="Cmarkslabel"/>
        </w:rPr>
        <w:t>10</w:t>
      </w:r>
      <w:r w:rsidR="00560653">
        <w:rPr>
          <w:rStyle w:val="Cmarkslabel"/>
        </w:rPr>
        <w:t xml:space="preserve"> marks</w:t>
      </w:r>
      <w:r w:rsidR="00560653">
        <w:tab/>
        <w:t>[3.1, 3.2]</w:t>
      </w:r>
    </w:p>
    <w:tbl>
      <w:tblPr>
        <w:tblW w:w="10173" w:type="dxa"/>
        <w:tblLook w:val="04A0" w:firstRow="1" w:lastRow="0" w:firstColumn="1" w:lastColumn="0" w:noHBand="0" w:noVBand="1"/>
      </w:tblPr>
      <w:tblGrid>
        <w:gridCol w:w="4786"/>
        <w:gridCol w:w="5387"/>
      </w:tblGrid>
      <w:tr w:rsidR="008862F8" w14:paraId="5DEC6B1E" w14:textId="77777777" w:rsidTr="008862F8">
        <w:tc>
          <w:tcPr>
            <w:tcW w:w="4786" w:type="dxa"/>
            <w:shd w:val="clear" w:color="auto" w:fill="auto"/>
          </w:tcPr>
          <w:p w14:paraId="48CC448A" w14:textId="5AB548D4" w:rsidR="008862F8" w:rsidRPr="00913347" w:rsidRDefault="008862F8" w:rsidP="008862F8">
            <w:pPr>
              <w:pStyle w:val="Pquestiontextpartsa"/>
              <w:rPr>
                <w:rStyle w:val="Cquestionpartlabelbold"/>
              </w:rPr>
            </w:pPr>
            <w:r w:rsidRPr="00913347">
              <w:rPr>
                <w:rStyle w:val="Cquestionpartlabelbold"/>
              </w:rPr>
              <w:t>(a)</w:t>
            </w:r>
            <w:r w:rsidRPr="00913347">
              <w:rPr>
                <w:rStyle w:val="Cquestionpartlabelbold"/>
              </w:rPr>
              <w:tab/>
            </w:r>
            <w:r>
              <w:t>A</w:t>
            </w:r>
            <w:r w:rsidRPr="00F60569">
              <w:t xml:space="preserve">rea of </w:t>
            </w:r>
            <w:r w:rsidRPr="008862F8">
              <w:rPr>
                <w:rStyle w:val="Cmathsexpressions"/>
              </w:rPr>
              <w:t>A</w:t>
            </w:r>
            <w:r w:rsidRPr="00F60569">
              <w:t xml:space="preserve"> = </w:t>
            </w:r>
            <w:r w:rsidRPr="008862F8">
              <w:rPr>
                <w:rStyle w:val="Cmathsexpressions"/>
              </w:rPr>
              <w:t>xy</w:t>
            </w:r>
            <w:r w:rsidRPr="008546EB">
              <w:t xml:space="preserve"> </w:t>
            </w:r>
          </w:p>
          <w:p w14:paraId="5F6E39F2" w14:textId="77777777" w:rsidR="008862F8" w:rsidRPr="008546EB" w:rsidRDefault="008862F8" w:rsidP="008862F8">
            <w:pPr>
              <w:pStyle w:val="Pquestiontextpartsa"/>
            </w:pPr>
            <w:r w:rsidRPr="00913347">
              <w:rPr>
                <w:rStyle w:val="Cquestionpartlabelbold"/>
              </w:rPr>
              <w:t>(b)</w:t>
            </w:r>
            <w:r w:rsidRPr="00913347">
              <w:rPr>
                <w:rStyle w:val="Cquestionpartlabelbold"/>
              </w:rPr>
              <w:tab/>
              <w:t>(i)</w:t>
            </w:r>
            <w:r w:rsidRPr="00F60569">
              <w:rPr>
                <w:bCs/>
              </w:rPr>
              <w:t xml:space="preserve"> </w:t>
            </w:r>
            <w:r w:rsidRPr="00F60569">
              <w:t xml:space="preserve">length of </w:t>
            </w:r>
            <w:r w:rsidRPr="008862F8">
              <w:rPr>
                <w:rStyle w:val="Cmathsexpressions"/>
              </w:rPr>
              <w:t>B</w:t>
            </w:r>
            <w:r w:rsidRPr="00F60569">
              <w:t xml:space="preserve"> = </w:t>
            </w:r>
            <w:r w:rsidRPr="008862F8">
              <w:rPr>
                <w:rStyle w:val="Cmathsexpressions"/>
              </w:rPr>
              <w:t>x</w:t>
            </w:r>
            <w:r w:rsidRPr="00F60569">
              <w:t xml:space="preserve"> + </w:t>
            </w:r>
            <w:r w:rsidRPr="008862F8">
              <w:rPr>
                <w:rStyle w:val="Cmathsexpressions"/>
              </w:rPr>
              <w:t>z</w:t>
            </w:r>
            <w:r w:rsidRPr="008546EB">
              <w:t xml:space="preserve">  </w:t>
            </w:r>
          </w:p>
          <w:p w14:paraId="22B1F49F" w14:textId="61B603A3" w:rsidR="008862F8" w:rsidRPr="00F60569" w:rsidRDefault="00913347" w:rsidP="008862F8">
            <w:pPr>
              <w:pStyle w:val="Pquestiontextpartsa"/>
            </w:pPr>
            <w:r>
              <w:tab/>
            </w:r>
            <w:r w:rsidR="008862F8" w:rsidRPr="00913347">
              <w:rPr>
                <w:rStyle w:val="Cquestionpartlabelbold"/>
              </w:rPr>
              <w:t>(ii)</w:t>
            </w:r>
            <w:r w:rsidR="008862F8" w:rsidRPr="00913347">
              <w:rPr>
                <w:rStyle w:val="Cquestionpartlabelbold"/>
              </w:rPr>
              <w:tab/>
            </w:r>
            <w:r w:rsidR="008862F8">
              <w:t>A</w:t>
            </w:r>
            <w:r w:rsidR="008862F8" w:rsidRPr="00F60569">
              <w:t xml:space="preserve">rea of </w:t>
            </w:r>
            <w:r w:rsidR="008862F8" w:rsidRPr="008862F8">
              <w:rPr>
                <w:rStyle w:val="Cmathsexpressions"/>
              </w:rPr>
              <w:t>B</w:t>
            </w:r>
            <w:r w:rsidR="008862F8" w:rsidRPr="00F60569">
              <w:t xml:space="preserve"> = length × width</w:t>
            </w:r>
          </w:p>
          <w:p w14:paraId="20024D55" w14:textId="503AC001" w:rsidR="008862F8" w:rsidRDefault="008862F8" w:rsidP="008862F8">
            <w:pPr>
              <w:pStyle w:val="Pquestiontextpartsa"/>
            </w:pPr>
            <w:r w:rsidRPr="00F60569">
              <w:tab/>
            </w:r>
            <w:r w:rsidR="000D6AC4">
              <w:tab/>
            </w:r>
            <w:r w:rsidRPr="00F60569"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F60569">
              <w:t>(</w:t>
            </w:r>
            <w:r w:rsidRPr="008862F8">
              <w:rPr>
                <w:rStyle w:val="Cmathsexpressions"/>
              </w:rPr>
              <w:t>x</w:t>
            </w:r>
            <w:r w:rsidRPr="00F60569">
              <w:t xml:space="preserve"> + </w:t>
            </w:r>
            <w:r w:rsidRPr="008862F8">
              <w:rPr>
                <w:rStyle w:val="Cmathsexpressions"/>
              </w:rPr>
              <w:t>z</w:t>
            </w:r>
            <w:r w:rsidRPr="00F60569">
              <w:t>)</w:t>
            </w:r>
          </w:p>
          <w:p w14:paraId="135D79FE" w14:textId="7347968A" w:rsidR="008862F8" w:rsidRPr="00913347" w:rsidRDefault="00A42894" w:rsidP="008862F8">
            <w:pPr>
              <w:pStyle w:val="Pquestiontextpartsa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>
              <w:rPr>
                <w:b/>
                <w:noProof/>
              </w:rPr>
              <w:drawing>
                <wp:inline distT="0" distB="0" distL="0" distR="0" wp14:anchorId="5F7CFAEE" wp14:editId="58B35819">
                  <wp:extent cx="1419225" cy="1133475"/>
                  <wp:effectExtent l="0" t="0" r="9525" b="9525"/>
                  <wp:docPr id="3" name="Picture 3" descr="PM10_PR_TF_2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M10_PR_TF_2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BD577B" w14:textId="77777777" w:rsidR="008862F8" w:rsidRPr="00913347" w:rsidRDefault="008862F8" w:rsidP="008862F8">
            <w:pPr>
              <w:pStyle w:val="Pquestiontextpartsa"/>
              <w:rPr>
                <w:rStyle w:val="Cquestionpartlabelbold"/>
              </w:rPr>
            </w:pPr>
          </w:p>
          <w:p w14:paraId="71D1E46B" w14:textId="77777777" w:rsidR="008862F8" w:rsidRPr="00B008C3" w:rsidRDefault="008862F8" w:rsidP="008862F8">
            <w:pPr>
              <w:pStyle w:val="Pquestiontextpartsa"/>
            </w:pPr>
            <w:r w:rsidRPr="00913347">
              <w:rPr>
                <w:rStyle w:val="Cquestionpartlabelbold"/>
              </w:rPr>
              <w:t>(c)</w:t>
            </w:r>
            <w:r w:rsidRPr="00913347">
              <w:rPr>
                <w:rStyle w:val="Cquestionpartlabelbold"/>
              </w:rPr>
              <w:tab/>
            </w:r>
            <w:r>
              <w:t>A</w:t>
            </w:r>
            <w:r w:rsidRPr="00B008C3">
              <w:t xml:space="preserve">rea of </w:t>
            </w:r>
            <w:r w:rsidRPr="008862F8">
              <w:rPr>
                <w:rStyle w:val="Cmathsexpressions"/>
              </w:rPr>
              <w:t>A</w:t>
            </w:r>
            <w:r w:rsidRPr="00B008C3">
              <w:t xml:space="preserve"> + area of </w:t>
            </w:r>
            <w:r w:rsidRPr="008862F8">
              <w:rPr>
                <w:rStyle w:val="Cmathsexpressions"/>
              </w:rPr>
              <w:t>B</w:t>
            </w:r>
            <w:r>
              <w:br/>
            </w:r>
            <w:r w:rsidRPr="00B008C3">
              <w:t xml:space="preserve">=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</w:t>
            </w:r>
            <w:r w:rsidRPr="00B008C3">
              <w:t>(</w:t>
            </w:r>
            <w:r w:rsidRPr="008862F8">
              <w:rPr>
                <w:rStyle w:val="Cmathsexpressions"/>
              </w:rPr>
              <w:t>x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z</w:t>
            </w:r>
            <w:r w:rsidRPr="00B008C3">
              <w:t>)</w:t>
            </w:r>
          </w:p>
          <w:p w14:paraId="1C34DBCD" w14:textId="77777777" w:rsidR="008862F8" w:rsidRPr="00B008C3" w:rsidRDefault="008862F8" w:rsidP="008862F8">
            <w:pPr>
              <w:pStyle w:val="Pquestiontextpartsa"/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</w:p>
          <w:p w14:paraId="32E115EC" w14:textId="77777777" w:rsidR="008862F8" w:rsidRPr="008862F8" w:rsidRDefault="008862F8" w:rsidP="008862F8">
            <w:pPr>
              <w:pStyle w:val="Pquestiontextpartsa"/>
              <w:rPr>
                <w:rFonts w:ascii="Times New Roman" w:hAnsi="Times New Roman"/>
                <w:i/>
              </w:rPr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</w:p>
        </w:tc>
        <w:tc>
          <w:tcPr>
            <w:tcW w:w="5387" w:type="dxa"/>
            <w:shd w:val="clear" w:color="auto" w:fill="auto"/>
          </w:tcPr>
          <w:p w14:paraId="0012DF65" w14:textId="77777777" w:rsidR="008862F8" w:rsidRPr="00B008C3" w:rsidRDefault="008862F8" w:rsidP="008862F8">
            <w:pPr>
              <w:pStyle w:val="Pquestiontextpartsa"/>
            </w:pPr>
            <w:r w:rsidRPr="00913347">
              <w:rPr>
                <w:rStyle w:val="Cquestionpartlabelbold"/>
              </w:rPr>
              <w:t>(d)</w:t>
            </w:r>
            <w:r w:rsidRPr="00913347">
              <w:rPr>
                <w:rStyle w:val="Cquestionpartlabelbold"/>
              </w:rPr>
              <w:tab/>
            </w:r>
            <w:r>
              <w:t>A</w:t>
            </w:r>
            <w:r w:rsidRPr="00B008C3">
              <w:t>rea of rectangle</w:t>
            </w:r>
            <w:r>
              <w:br/>
            </w:r>
            <w:r w:rsidRPr="00B008C3">
              <w:t>= length × width</w:t>
            </w:r>
          </w:p>
          <w:p w14:paraId="6F10E54E" w14:textId="77777777" w:rsidR="008862F8" w:rsidRPr="00B008C3" w:rsidRDefault="008862F8" w:rsidP="008862F8">
            <w:pPr>
              <w:pStyle w:val="Pquestiontextpartsa"/>
            </w:pPr>
            <w:r w:rsidRPr="00B008C3">
              <w:tab/>
              <w:t>= (</w:t>
            </w:r>
            <w:r w:rsidRPr="008862F8">
              <w:rPr>
                <w:rStyle w:val="Cmathsexpressions"/>
              </w:rPr>
              <w:t>x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z</w:t>
            </w:r>
            <w:r w:rsidRPr="00B008C3">
              <w:t>)(</w:t>
            </w:r>
            <w:r w:rsidRPr="008862F8">
              <w:rPr>
                <w:rStyle w:val="Cmathsexpressions"/>
              </w:rPr>
              <w:t>x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y</w:t>
            </w:r>
            <w:r w:rsidRPr="00B008C3">
              <w:t>)</w:t>
            </w:r>
          </w:p>
          <w:p w14:paraId="7639C357" w14:textId="77777777" w:rsidR="008862F8" w:rsidRPr="008862F8" w:rsidRDefault="008862F8" w:rsidP="008862F8">
            <w:pPr>
              <w:pStyle w:val="Pquestiontextpartsa"/>
              <w:rPr>
                <w:rStyle w:val="Cmathsexpressions"/>
              </w:rPr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yz</w:t>
            </w:r>
          </w:p>
          <w:p w14:paraId="45F7BA91" w14:textId="3C4578DE" w:rsidR="008862F8" w:rsidRPr="008862F8" w:rsidRDefault="008862F8" w:rsidP="008862F8">
            <w:pPr>
              <w:pStyle w:val="Pquestiontextpartsa"/>
              <w:rPr>
                <w:rStyle w:val="Cmathsexpressions"/>
              </w:rPr>
            </w:pPr>
            <w:r w:rsidRPr="00913347">
              <w:rPr>
                <w:rStyle w:val="Cquestionpartlabelbold"/>
              </w:rPr>
              <w:t xml:space="preserve">(e) </w:t>
            </w:r>
            <w:r w:rsidRPr="00913347">
              <w:rPr>
                <w:rStyle w:val="Cquestionpartlabelbold"/>
              </w:rPr>
              <w:tab/>
            </w:r>
            <w:r>
              <w:t>A</w:t>
            </w:r>
            <w:r w:rsidRPr="00B008C3">
              <w:t xml:space="preserve">rea of </w:t>
            </w:r>
            <w:r w:rsidRPr="008862F8">
              <w:rPr>
                <w:rStyle w:val="Cmathsexpressions"/>
              </w:rPr>
              <w:t>C</w:t>
            </w:r>
            <w:r>
              <w:br/>
            </w:r>
            <w:r w:rsidRPr="00B008C3">
              <w:t>= length × width</w:t>
            </w:r>
            <w:r w:rsidR="000D6AC4">
              <w:br/>
            </w:r>
            <w:r w:rsidRPr="00B008C3">
              <w:t xml:space="preserve">= </w:t>
            </w:r>
            <w:r w:rsidRPr="008862F8">
              <w:rPr>
                <w:rStyle w:val="Cmathsexpressions"/>
              </w:rPr>
              <w:t>yz</w:t>
            </w:r>
          </w:p>
          <w:p w14:paraId="4BBD2D55" w14:textId="77777777" w:rsidR="008862F8" w:rsidRPr="00B008C3" w:rsidRDefault="008862F8" w:rsidP="008862F8">
            <w:pPr>
              <w:pStyle w:val="Pquestiontextpartsa"/>
            </w:pPr>
            <w:r w:rsidRPr="00913347">
              <w:rPr>
                <w:rStyle w:val="Cquestionpartlabelbold"/>
              </w:rPr>
              <w:t xml:space="preserve">(f) </w:t>
            </w:r>
            <w:r w:rsidRPr="00913347">
              <w:rPr>
                <w:rStyle w:val="Cquestionpartlabelbold"/>
              </w:rPr>
              <w:tab/>
            </w:r>
            <w:r>
              <w:t>Shaded area</w:t>
            </w:r>
          </w:p>
          <w:p w14:paraId="3380FBDB" w14:textId="77777777" w:rsidR="008862F8" w:rsidRPr="00B008C3" w:rsidRDefault="008862F8" w:rsidP="008862F8">
            <w:pPr>
              <w:pStyle w:val="Pquestiontextpartsa"/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yz</w:t>
            </w:r>
            <w:r w:rsidRPr="00B008C3">
              <w:t xml:space="preserve"> – </w:t>
            </w:r>
            <w:r w:rsidRPr="008862F8">
              <w:rPr>
                <w:rStyle w:val="Cmathsexpressions"/>
              </w:rPr>
              <w:t>yz</w:t>
            </w:r>
          </w:p>
          <w:p w14:paraId="764AE290" w14:textId="77777777" w:rsidR="008862F8" w:rsidRPr="008862F8" w:rsidRDefault="008862F8" w:rsidP="008862F8">
            <w:pPr>
              <w:pStyle w:val="Pquestiontextpartsa"/>
              <w:rPr>
                <w:rStyle w:val="Cmathsexpressions"/>
              </w:rPr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</w:p>
          <w:p w14:paraId="31E29EA2" w14:textId="0334F13E" w:rsidR="008862F8" w:rsidRPr="00AA3CEA" w:rsidRDefault="008862F8" w:rsidP="008862F8">
            <w:pPr>
              <w:pStyle w:val="Pquestiontextpartsa"/>
              <w:rPr>
                <w:rFonts w:cs="Arial"/>
                <w:sz w:val="22"/>
                <w:szCs w:val="22"/>
                <w:vertAlign w:val="superscript"/>
              </w:rPr>
            </w:pPr>
            <w:r w:rsidRPr="00913347">
              <w:rPr>
                <w:rStyle w:val="Cquestionpartlabelbold"/>
              </w:rPr>
              <w:t xml:space="preserve">(g) </w:t>
            </w:r>
            <w:r w:rsidRPr="00913347">
              <w:rPr>
                <w:rStyle w:val="Cquestionpartlabelbold"/>
              </w:rPr>
              <w:tab/>
            </w:r>
            <w:r w:rsidRPr="00F60569">
              <w:t>The ans</w:t>
            </w:r>
            <w:r>
              <w:t>wers to (c) and (f) are equal.</w:t>
            </w:r>
            <w:r>
              <w:br/>
            </w:r>
            <w:r w:rsidRPr="00F60569">
              <w:t>They are two different ways for finding the shaded area</w:t>
            </w:r>
            <w:r w:rsidR="000D6AC4">
              <w:t>.</w:t>
            </w:r>
          </w:p>
        </w:tc>
      </w:tr>
    </w:tbl>
    <w:p w14:paraId="51D63590" w14:textId="77777777" w:rsidR="00A254D4" w:rsidRDefault="00BD5B70" w:rsidP="00A254D4">
      <w:pPr>
        <w:pStyle w:val="Psectionresults"/>
      </w:pPr>
      <w:r>
        <w:t xml:space="preserve">Extended answer total marks:  </w:t>
      </w:r>
      <w:r w:rsidR="008862F8">
        <w:t>1</w:t>
      </w:r>
      <w:r w:rsidR="00BE3123">
        <w:t>5</w:t>
      </w:r>
    </w:p>
    <w:p w14:paraId="21D1C316" w14:textId="08CC2FDE" w:rsidR="00A254D4" w:rsidRPr="00AC19F7" w:rsidRDefault="004B470C" w:rsidP="00A254D4">
      <w:pPr>
        <w:pStyle w:val="Psectionresults"/>
      </w:pPr>
      <w:r>
        <w:t xml:space="preserve">TOTAL test marks:  </w:t>
      </w:r>
      <w:r w:rsidR="00481467">
        <w:t>52</w:t>
      </w:r>
    </w:p>
    <w:sectPr w:rsidR="00A254D4" w:rsidRPr="00AC19F7">
      <w:headerReference w:type="default" r:id="rId53"/>
      <w:footerReference w:type="default" r:id="rId54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A04600" w14:textId="77777777" w:rsidR="006D1E56" w:rsidRDefault="006D1E56">
      <w:r>
        <w:separator/>
      </w:r>
    </w:p>
  </w:endnote>
  <w:endnote w:type="continuationSeparator" w:id="0">
    <w:p w14:paraId="21E88E5F" w14:textId="77777777" w:rsidR="006D1E56" w:rsidRDefault="006D1E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B648B5" w14:textId="77777777" w:rsidR="00883BFE" w:rsidRPr="00CA6378" w:rsidRDefault="00CA6378" w:rsidP="00CA6378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D6AC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A4D22D" w14:textId="77777777" w:rsidR="006D1E56" w:rsidRDefault="006D1E56">
      <w:r>
        <w:separator/>
      </w:r>
    </w:p>
  </w:footnote>
  <w:footnote w:type="continuationSeparator" w:id="0">
    <w:p w14:paraId="41F9C4E3" w14:textId="77777777" w:rsidR="006D1E56" w:rsidRDefault="006D1E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33B96F" w14:textId="41BAD3BC" w:rsidR="00A53E04" w:rsidRDefault="00A42894" w:rsidP="002C0310">
    <w:pPr>
      <w:pStyle w:val="Pheadertext"/>
    </w:pPr>
    <w:r>
      <w:t>Pearson Mathematics</w:t>
    </w:r>
    <w:r w:rsidR="00805F22">
      <w:t xml:space="preserve"> 10–10A</w:t>
    </w:r>
    <w:r w:rsidR="00805F22" w:rsidRPr="002C0310">
      <w:t xml:space="preserve"> </w:t>
    </w:r>
    <w:r>
      <w:t xml:space="preserve">  </w:t>
    </w:r>
    <w:r w:rsidR="002C0310" w:rsidRPr="002C0310">
      <w:t xml:space="preserve">Algebra and quadratics, part 1 </w:t>
    </w:r>
    <w:r>
      <w:t xml:space="preserve">— </w:t>
    </w:r>
    <w:r w:rsidR="002C0310" w:rsidRPr="002C0310">
      <w:t xml:space="preserve">Test </w:t>
    </w:r>
    <w:r w:rsidR="00C9698A">
      <w:t>D</w:t>
    </w:r>
    <w:r w:rsidR="002C0310" w:rsidRPr="002C0310">
      <w:t xml:space="preserve"> </w:t>
    </w:r>
    <w:r w:rsidR="00A53E04" w:rsidRPr="002C0310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BE6324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896006"/>
    <w:multiLevelType w:val="hybridMultilevel"/>
    <w:tmpl w:val="BD5AAB6E"/>
    <w:lvl w:ilvl="0" w:tplc="1A688BF2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9FC"/>
    <w:rsid w:val="00002E08"/>
    <w:rsid w:val="00006573"/>
    <w:rsid w:val="0001319A"/>
    <w:rsid w:val="000211DC"/>
    <w:rsid w:val="00023B8E"/>
    <w:rsid w:val="00035A97"/>
    <w:rsid w:val="000649FC"/>
    <w:rsid w:val="000A170B"/>
    <w:rsid w:val="000A1923"/>
    <w:rsid w:val="000C12BD"/>
    <w:rsid w:val="000D6AC4"/>
    <w:rsid w:val="000D6F0B"/>
    <w:rsid w:val="000E511B"/>
    <w:rsid w:val="000F22DD"/>
    <w:rsid w:val="00124C3E"/>
    <w:rsid w:val="00130453"/>
    <w:rsid w:val="00142876"/>
    <w:rsid w:val="001971DD"/>
    <w:rsid w:val="001F18A0"/>
    <w:rsid w:val="0020034F"/>
    <w:rsid w:val="00244DA6"/>
    <w:rsid w:val="00251803"/>
    <w:rsid w:val="00251A26"/>
    <w:rsid w:val="00261003"/>
    <w:rsid w:val="002847E3"/>
    <w:rsid w:val="00290ED8"/>
    <w:rsid w:val="002A5CE6"/>
    <w:rsid w:val="002C0310"/>
    <w:rsid w:val="002D45D9"/>
    <w:rsid w:val="002D4ACE"/>
    <w:rsid w:val="00324467"/>
    <w:rsid w:val="0033080D"/>
    <w:rsid w:val="00331863"/>
    <w:rsid w:val="00345BAD"/>
    <w:rsid w:val="003706A1"/>
    <w:rsid w:val="00377037"/>
    <w:rsid w:val="003778AF"/>
    <w:rsid w:val="003834A2"/>
    <w:rsid w:val="003E78CE"/>
    <w:rsid w:val="00422F1E"/>
    <w:rsid w:val="0047441D"/>
    <w:rsid w:val="00481467"/>
    <w:rsid w:val="00490568"/>
    <w:rsid w:val="004B470C"/>
    <w:rsid w:val="005024B9"/>
    <w:rsid w:val="00524538"/>
    <w:rsid w:val="00560653"/>
    <w:rsid w:val="00564AC2"/>
    <w:rsid w:val="00575287"/>
    <w:rsid w:val="005762E9"/>
    <w:rsid w:val="00577F28"/>
    <w:rsid w:val="00587C4F"/>
    <w:rsid w:val="005D2A7D"/>
    <w:rsid w:val="0064330D"/>
    <w:rsid w:val="006879FC"/>
    <w:rsid w:val="006C70F3"/>
    <w:rsid w:val="006D1E56"/>
    <w:rsid w:val="0070148A"/>
    <w:rsid w:val="00707E8F"/>
    <w:rsid w:val="007142F0"/>
    <w:rsid w:val="007208BE"/>
    <w:rsid w:val="00730EB3"/>
    <w:rsid w:val="007522B9"/>
    <w:rsid w:val="0077358E"/>
    <w:rsid w:val="00805F22"/>
    <w:rsid w:val="00833B87"/>
    <w:rsid w:val="008546EB"/>
    <w:rsid w:val="00865A14"/>
    <w:rsid w:val="00883BFE"/>
    <w:rsid w:val="008862F8"/>
    <w:rsid w:val="008E0940"/>
    <w:rsid w:val="008F1A4D"/>
    <w:rsid w:val="00907F9B"/>
    <w:rsid w:val="00913347"/>
    <w:rsid w:val="00923E18"/>
    <w:rsid w:val="009269B2"/>
    <w:rsid w:val="00930F93"/>
    <w:rsid w:val="009605CF"/>
    <w:rsid w:val="00980256"/>
    <w:rsid w:val="00982E52"/>
    <w:rsid w:val="009928C4"/>
    <w:rsid w:val="00997C06"/>
    <w:rsid w:val="009B2ECB"/>
    <w:rsid w:val="00A254D4"/>
    <w:rsid w:val="00A41921"/>
    <w:rsid w:val="00A42894"/>
    <w:rsid w:val="00A53E04"/>
    <w:rsid w:val="00A75336"/>
    <w:rsid w:val="00AA3CEA"/>
    <w:rsid w:val="00AB3061"/>
    <w:rsid w:val="00AB5301"/>
    <w:rsid w:val="00AC595A"/>
    <w:rsid w:val="00AD308F"/>
    <w:rsid w:val="00AD6BD6"/>
    <w:rsid w:val="00AF5D00"/>
    <w:rsid w:val="00B06EFC"/>
    <w:rsid w:val="00B26BE7"/>
    <w:rsid w:val="00B303E3"/>
    <w:rsid w:val="00B30CA3"/>
    <w:rsid w:val="00B34E70"/>
    <w:rsid w:val="00B43082"/>
    <w:rsid w:val="00B474C5"/>
    <w:rsid w:val="00B51782"/>
    <w:rsid w:val="00B57F67"/>
    <w:rsid w:val="00B73031"/>
    <w:rsid w:val="00B75344"/>
    <w:rsid w:val="00BB47BA"/>
    <w:rsid w:val="00BD0566"/>
    <w:rsid w:val="00BD5B70"/>
    <w:rsid w:val="00BE3123"/>
    <w:rsid w:val="00C23940"/>
    <w:rsid w:val="00C43849"/>
    <w:rsid w:val="00C537DC"/>
    <w:rsid w:val="00C90600"/>
    <w:rsid w:val="00C90A13"/>
    <w:rsid w:val="00C9698A"/>
    <w:rsid w:val="00CA46A0"/>
    <w:rsid w:val="00CA6378"/>
    <w:rsid w:val="00CB290F"/>
    <w:rsid w:val="00D06381"/>
    <w:rsid w:val="00D07ED9"/>
    <w:rsid w:val="00D2387D"/>
    <w:rsid w:val="00D23D41"/>
    <w:rsid w:val="00D402ED"/>
    <w:rsid w:val="00D813FD"/>
    <w:rsid w:val="00DC7635"/>
    <w:rsid w:val="00E0236F"/>
    <w:rsid w:val="00E03D34"/>
    <w:rsid w:val="00E0678A"/>
    <w:rsid w:val="00E812DC"/>
    <w:rsid w:val="00EA4F9F"/>
    <w:rsid w:val="00EB0C23"/>
    <w:rsid w:val="00F04159"/>
    <w:rsid w:val="00F068F6"/>
    <w:rsid w:val="00F33E68"/>
    <w:rsid w:val="00F46D39"/>
    <w:rsid w:val="00F64453"/>
    <w:rsid w:val="00F80137"/>
    <w:rsid w:val="00FA53BC"/>
    <w:rsid w:val="00FE7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9F4073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4D4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rPr>
      <w:rFonts w:eastAsia="Times New Roman"/>
      <w:kern w:val="0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table" w:styleId="TableGrid">
    <w:name w:val="Table Grid"/>
    <w:basedOn w:val="TableNormal"/>
    <w:rsid w:val="00A41921"/>
    <w:rPr>
      <w:rFonts w:ascii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List2-Accent21">
    <w:name w:val="Medium List 2 - Accent 21"/>
    <w:hidden/>
    <w:semiHidden/>
    <w:rPr>
      <w:kern w:val="24"/>
      <w:sz w:val="24"/>
      <w:szCs w:val="24"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Pr>
      <w:rFonts w:ascii="Tahoma" w:hAnsi="Tahoma" w:cs="Tahoma"/>
      <w:kern w:val="24"/>
      <w:sz w:val="16"/>
      <w:szCs w:val="16"/>
      <w:lang w:val="en-AU" w:eastAsia="en-US"/>
    </w:rPr>
  </w:style>
  <w:style w:type="paragraph" w:styleId="Footer">
    <w:name w:val="footer"/>
    <w:basedOn w:val="Normal"/>
    <w:unhideWhenUsed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kern w:val="24"/>
      <w:sz w:val="24"/>
      <w:szCs w:val="24"/>
      <w:lang w:val="en-AU" w:eastAsia="en-US"/>
    </w:rPr>
  </w:style>
  <w:style w:type="paragraph" w:customStyle="1" w:styleId="ColorfulShading-Accent11">
    <w:name w:val="Colorful Shading - Accent 11"/>
    <w:hidden/>
    <w:semiHidden/>
    <w:rPr>
      <w:kern w:val="24"/>
      <w:sz w:val="24"/>
      <w:szCs w:val="24"/>
    </w:rPr>
  </w:style>
  <w:style w:type="character" w:styleId="CommentReference">
    <w:name w:val="annotation reference"/>
    <w:semiHidden/>
    <w:unhideWhenUsed/>
    <w:rPr>
      <w:sz w:val="18"/>
      <w:szCs w:val="18"/>
    </w:rPr>
  </w:style>
  <w:style w:type="paragraph" w:styleId="CommentText">
    <w:name w:val="annotation text"/>
    <w:basedOn w:val="Normal"/>
    <w:semiHidden/>
    <w:unhideWhenUsed/>
  </w:style>
  <w:style w:type="character" w:customStyle="1" w:styleId="CommentTextChar">
    <w:name w:val="Comment Text Char"/>
    <w:semiHidden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  <w:sz w:val="20"/>
      <w:szCs w:val="20"/>
    </w:rPr>
  </w:style>
  <w:style w:type="character" w:customStyle="1" w:styleId="CommentSubjectChar">
    <w:name w:val="Comment Subject Char"/>
    <w:semiHidden/>
    <w:rPr>
      <w:b/>
      <w:bCs/>
      <w:kern w:val="24"/>
      <w:sz w:val="24"/>
      <w:szCs w:val="24"/>
    </w:rPr>
  </w:style>
  <w:style w:type="paragraph" w:customStyle="1" w:styleId="ColorfulShading-Accent12">
    <w:name w:val="Colorful Shading - Accent 12"/>
    <w:hidden/>
    <w:semiHidden/>
    <w:rPr>
      <w:kern w:val="24"/>
      <w:sz w:val="24"/>
      <w:szCs w:val="24"/>
    </w:rPr>
  </w:style>
  <w:style w:type="paragraph" w:customStyle="1" w:styleId="Pquestionheadingmc1stafterhead">
    <w:name w:val="P: question heading mc (1st after head)"/>
    <w:basedOn w:val="Normal"/>
    <w:qFormat/>
    <w:rsid w:val="00560653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560653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560653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560653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Normal"/>
    <w:qFormat/>
    <w:rsid w:val="00560653"/>
    <w:pPr>
      <w:keepNext/>
      <w:tabs>
        <w:tab w:val="right" w:pos="8505"/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560653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53E04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A53E04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A53E04"/>
    <w:rPr>
      <w:b/>
    </w:rPr>
  </w:style>
  <w:style w:type="paragraph" w:customStyle="1" w:styleId="Pquestiontextpartsa">
    <w:name w:val="P: question text parts (a)"/>
    <w:basedOn w:val="Pquestiontextmainstem"/>
    <w:qFormat/>
    <w:rsid w:val="00A53E04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53E0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53E04"/>
    <w:pPr>
      <w:ind w:hanging="397"/>
    </w:pPr>
  </w:style>
  <w:style w:type="paragraph" w:customStyle="1" w:styleId="Ptabletext">
    <w:name w:val="P: table text"/>
    <w:basedOn w:val="Pquestiontextmainstem"/>
    <w:qFormat/>
    <w:rsid w:val="00A53E04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53E04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A53E04"/>
    <w:rPr>
      <w:u w:val="single"/>
    </w:rPr>
  </w:style>
  <w:style w:type="character" w:customStyle="1" w:styleId="Csuperscript">
    <w:name w:val="C: superscript"/>
    <w:uiPriority w:val="1"/>
    <w:qFormat/>
    <w:rsid w:val="00A254D4"/>
    <w:rPr>
      <w:vertAlign w:val="superscript"/>
    </w:rPr>
  </w:style>
  <w:style w:type="character" w:customStyle="1" w:styleId="Citalicsubscript">
    <w:name w:val="C: italic subscript"/>
    <w:uiPriority w:val="1"/>
    <w:qFormat/>
    <w:rsid w:val="00A254D4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254D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A254D4"/>
    <w:rPr>
      <w:vertAlign w:val="subscript"/>
    </w:rPr>
  </w:style>
  <w:style w:type="paragraph" w:customStyle="1" w:styleId="PNotetodesigner">
    <w:name w:val="P: Note to designer"/>
    <w:basedOn w:val="Normal"/>
    <w:qFormat/>
    <w:rsid w:val="00A254D4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Pquestiontextmcqoptions">
    <w:name w:val="P: question text mcq options"/>
    <w:basedOn w:val="Pquestiontextmainstem"/>
    <w:qFormat/>
    <w:rsid w:val="00997C0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headertext">
    <w:name w:val="P: header text"/>
    <w:qFormat/>
    <w:rsid w:val="00997C06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997C06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character" w:customStyle="1" w:styleId="Ptimtext">
    <w:name w:val="P: tim text"/>
    <w:rsid w:val="00997C06"/>
    <w:rPr>
      <w:b/>
      <w:bCs/>
      <w:color w:val="FF0000"/>
    </w:rPr>
  </w:style>
  <w:style w:type="character" w:customStyle="1" w:styleId="Cpagenumber">
    <w:name w:val="C: pagenumber"/>
    <w:basedOn w:val="DefaultParagraphFont"/>
    <w:uiPriority w:val="1"/>
    <w:qFormat/>
    <w:rsid w:val="00CA6378"/>
    <w:rPr>
      <w:b/>
      <w:i w:val="0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4D4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rPr>
      <w:rFonts w:eastAsia="Times New Roman"/>
      <w:kern w:val="0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table" w:styleId="TableGrid">
    <w:name w:val="Table Grid"/>
    <w:basedOn w:val="TableNormal"/>
    <w:rsid w:val="00A41921"/>
    <w:rPr>
      <w:rFonts w:ascii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List2-Accent21">
    <w:name w:val="Medium List 2 - Accent 21"/>
    <w:hidden/>
    <w:semiHidden/>
    <w:rPr>
      <w:kern w:val="24"/>
      <w:sz w:val="24"/>
      <w:szCs w:val="24"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Pr>
      <w:rFonts w:ascii="Tahoma" w:hAnsi="Tahoma" w:cs="Tahoma"/>
      <w:kern w:val="24"/>
      <w:sz w:val="16"/>
      <w:szCs w:val="16"/>
      <w:lang w:val="en-AU" w:eastAsia="en-US"/>
    </w:rPr>
  </w:style>
  <w:style w:type="paragraph" w:styleId="Footer">
    <w:name w:val="footer"/>
    <w:basedOn w:val="Normal"/>
    <w:unhideWhenUsed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kern w:val="24"/>
      <w:sz w:val="24"/>
      <w:szCs w:val="24"/>
      <w:lang w:val="en-AU" w:eastAsia="en-US"/>
    </w:rPr>
  </w:style>
  <w:style w:type="paragraph" w:customStyle="1" w:styleId="ColorfulShading-Accent11">
    <w:name w:val="Colorful Shading - Accent 11"/>
    <w:hidden/>
    <w:semiHidden/>
    <w:rPr>
      <w:kern w:val="24"/>
      <w:sz w:val="24"/>
      <w:szCs w:val="24"/>
    </w:rPr>
  </w:style>
  <w:style w:type="character" w:styleId="CommentReference">
    <w:name w:val="annotation reference"/>
    <w:semiHidden/>
    <w:unhideWhenUsed/>
    <w:rPr>
      <w:sz w:val="18"/>
      <w:szCs w:val="18"/>
    </w:rPr>
  </w:style>
  <w:style w:type="paragraph" w:styleId="CommentText">
    <w:name w:val="annotation text"/>
    <w:basedOn w:val="Normal"/>
    <w:semiHidden/>
    <w:unhideWhenUsed/>
  </w:style>
  <w:style w:type="character" w:customStyle="1" w:styleId="CommentTextChar">
    <w:name w:val="Comment Text Char"/>
    <w:semiHidden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  <w:sz w:val="20"/>
      <w:szCs w:val="20"/>
    </w:rPr>
  </w:style>
  <w:style w:type="character" w:customStyle="1" w:styleId="CommentSubjectChar">
    <w:name w:val="Comment Subject Char"/>
    <w:semiHidden/>
    <w:rPr>
      <w:b/>
      <w:bCs/>
      <w:kern w:val="24"/>
      <w:sz w:val="24"/>
      <w:szCs w:val="24"/>
    </w:rPr>
  </w:style>
  <w:style w:type="paragraph" w:customStyle="1" w:styleId="ColorfulShading-Accent12">
    <w:name w:val="Colorful Shading - Accent 12"/>
    <w:hidden/>
    <w:semiHidden/>
    <w:rPr>
      <w:kern w:val="24"/>
      <w:sz w:val="24"/>
      <w:szCs w:val="24"/>
    </w:rPr>
  </w:style>
  <w:style w:type="paragraph" w:customStyle="1" w:styleId="Pquestionheadingmc1stafterhead">
    <w:name w:val="P: question heading mc (1st after head)"/>
    <w:basedOn w:val="Normal"/>
    <w:qFormat/>
    <w:rsid w:val="00560653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560653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560653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560653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Normal"/>
    <w:qFormat/>
    <w:rsid w:val="00560653"/>
    <w:pPr>
      <w:keepNext/>
      <w:tabs>
        <w:tab w:val="right" w:pos="8505"/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560653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53E04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A53E04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A53E04"/>
    <w:rPr>
      <w:b/>
    </w:rPr>
  </w:style>
  <w:style w:type="paragraph" w:customStyle="1" w:styleId="Pquestiontextpartsa">
    <w:name w:val="P: question text parts (a)"/>
    <w:basedOn w:val="Pquestiontextmainstem"/>
    <w:qFormat/>
    <w:rsid w:val="00A53E04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53E0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53E04"/>
    <w:pPr>
      <w:ind w:hanging="397"/>
    </w:pPr>
  </w:style>
  <w:style w:type="paragraph" w:customStyle="1" w:styleId="Ptabletext">
    <w:name w:val="P: table text"/>
    <w:basedOn w:val="Pquestiontextmainstem"/>
    <w:qFormat/>
    <w:rsid w:val="00A53E04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53E04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A53E04"/>
    <w:rPr>
      <w:u w:val="single"/>
    </w:rPr>
  </w:style>
  <w:style w:type="character" w:customStyle="1" w:styleId="Csuperscript">
    <w:name w:val="C: superscript"/>
    <w:uiPriority w:val="1"/>
    <w:qFormat/>
    <w:rsid w:val="00A254D4"/>
    <w:rPr>
      <w:vertAlign w:val="superscript"/>
    </w:rPr>
  </w:style>
  <w:style w:type="character" w:customStyle="1" w:styleId="Citalicsubscript">
    <w:name w:val="C: italic subscript"/>
    <w:uiPriority w:val="1"/>
    <w:qFormat/>
    <w:rsid w:val="00A254D4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254D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A254D4"/>
    <w:rPr>
      <w:vertAlign w:val="subscript"/>
    </w:rPr>
  </w:style>
  <w:style w:type="paragraph" w:customStyle="1" w:styleId="PNotetodesigner">
    <w:name w:val="P: Note to designer"/>
    <w:basedOn w:val="Normal"/>
    <w:qFormat/>
    <w:rsid w:val="00A254D4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Pquestiontextmcqoptions">
    <w:name w:val="P: question text mcq options"/>
    <w:basedOn w:val="Pquestiontextmainstem"/>
    <w:qFormat/>
    <w:rsid w:val="00997C0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headertext">
    <w:name w:val="P: header text"/>
    <w:qFormat/>
    <w:rsid w:val="00997C06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997C06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character" w:customStyle="1" w:styleId="Ptimtext">
    <w:name w:val="P: tim text"/>
    <w:rsid w:val="00997C06"/>
    <w:rPr>
      <w:b/>
      <w:bCs/>
      <w:color w:val="FF0000"/>
    </w:rPr>
  </w:style>
  <w:style w:type="character" w:customStyle="1" w:styleId="Cpagenumber">
    <w:name w:val="C: pagenumber"/>
    <w:basedOn w:val="DefaultParagraphFont"/>
    <w:uiPriority w:val="1"/>
    <w:qFormat/>
    <w:rsid w:val="00CA6378"/>
    <w:rPr>
      <w:b/>
      <w:i w:val="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33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0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9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2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7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2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02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9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6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9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2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07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9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9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4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8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98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25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1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472</Words>
  <Characters>269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0</CharactersWithSpaces>
  <SharedDoc>false</SharedDoc>
  <HLinks>
    <vt:vector size="6" baseType="variant">
      <vt:variant>
        <vt:i4>1441834</vt:i4>
      </vt:variant>
      <vt:variant>
        <vt:i4>-1</vt:i4>
      </vt:variant>
      <vt:variant>
        <vt:i4>1027</vt:i4>
      </vt:variant>
      <vt:variant>
        <vt:i4>1</vt:i4>
      </vt:variant>
      <vt:variant>
        <vt:lpwstr>PM10_PR_TF_2_0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18</cp:revision>
  <cp:lastPrinted>2011-10-19T02:44:00Z</cp:lastPrinted>
  <dcterms:created xsi:type="dcterms:W3CDTF">2016-09-10T05:05:00Z</dcterms:created>
  <dcterms:modified xsi:type="dcterms:W3CDTF">2016-10-24T10:22:00Z</dcterms:modified>
</cp:coreProperties>
</file>